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6FC820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>BẢN ĐẶC TẢ ĐỀ KIỂM TRA GIỮA HỌC KỲ I</w:t>
      </w:r>
      <w:r w:rsidR="00A34B80" w:rsidRPr="00705CAA">
        <w:rPr>
          <w:rFonts w:ascii="Times New Roman" w:hAnsi="Times New Roman" w:cs="Times New Roman"/>
          <w:b/>
          <w:bCs/>
          <w:sz w:val="20"/>
          <w:szCs w:val="20"/>
        </w:rPr>
        <w:t xml:space="preserve"> - </w:t>
      </w:r>
      <w:r w:rsidRPr="00705CAA">
        <w:rPr>
          <w:rFonts w:ascii="Times New Roman" w:hAnsi="Times New Roman" w:cs="Times New Roman"/>
          <w:b/>
          <w:bCs/>
          <w:sz w:val="20"/>
          <w:szCs w:val="20"/>
        </w:rPr>
        <w:t>MÔN TOÁN 8</w:t>
      </w:r>
    </w:p>
    <w:p w14:paraId="765D68BC" w14:textId="5A814426" w:rsidR="00D8540D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>NĂM HỌC 2023</w:t>
      </w:r>
      <w:r w:rsidR="008600A9">
        <w:rPr>
          <w:rFonts w:ascii="Times New Roman" w:hAnsi="Times New Roman" w:cs="Times New Roman"/>
          <w:b/>
          <w:bCs/>
          <w:sz w:val="20"/>
          <w:szCs w:val="20"/>
        </w:rPr>
        <w:t xml:space="preserve"> – </w:t>
      </w:r>
      <w:r w:rsidRPr="00705CAA">
        <w:rPr>
          <w:rFonts w:ascii="Times New Roman" w:hAnsi="Times New Roman" w:cs="Times New Roman"/>
          <w:b/>
          <w:bCs/>
          <w:sz w:val="20"/>
          <w:szCs w:val="20"/>
        </w:rPr>
        <w:t>2024</w:t>
      </w:r>
    </w:p>
    <w:p w14:paraId="34162CAF" w14:textId="77777777" w:rsidR="008600A9" w:rsidRPr="00705CAA" w:rsidRDefault="008600A9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tbl>
      <w:tblPr>
        <w:tblStyle w:val="LiBang"/>
        <w:tblW w:w="15564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568"/>
        <w:gridCol w:w="850"/>
        <w:gridCol w:w="1134"/>
        <w:gridCol w:w="8760"/>
        <w:gridCol w:w="1134"/>
        <w:gridCol w:w="1134"/>
        <w:gridCol w:w="1134"/>
        <w:gridCol w:w="850"/>
      </w:tblGrid>
      <w:tr w:rsidR="00A34B80" w:rsidRPr="00705CAA" w14:paraId="76B67E5B" w14:textId="77777777" w:rsidTr="00A34B80">
        <w:trPr>
          <w:trHeight w:val="233"/>
        </w:trPr>
        <w:tc>
          <w:tcPr>
            <w:tcW w:w="568" w:type="dxa"/>
            <w:vMerge w:val="restart"/>
            <w:vAlign w:val="center"/>
          </w:tcPr>
          <w:p w14:paraId="7887F0D3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TT</w:t>
            </w:r>
          </w:p>
        </w:tc>
        <w:tc>
          <w:tcPr>
            <w:tcW w:w="850" w:type="dxa"/>
            <w:vMerge w:val="restart"/>
            <w:vAlign w:val="center"/>
          </w:tcPr>
          <w:p w14:paraId="122ECAA9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Chương/</w:t>
            </w:r>
          </w:p>
          <w:p w14:paraId="2821808D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Chủ đề</w:t>
            </w:r>
          </w:p>
        </w:tc>
        <w:tc>
          <w:tcPr>
            <w:tcW w:w="1134" w:type="dxa"/>
            <w:vMerge w:val="restart"/>
            <w:vAlign w:val="center"/>
          </w:tcPr>
          <w:p w14:paraId="284D5BD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Nội dung/Đơn vị kiến thức</w:t>
            </w:r>
          </w:p>
        </w:tc>
        <w:tc>
          <w:tcPr>
            <w:tcW w:w="8760" w:type="dxa"/>
            <w:vMerge w:val="restart"/>
            <w:vAlign w:val="center"/>
          </w:tcPr>
          <w:p w14:paraId="3AC83C6A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 xml:space="preserve">Mức độ đánh giá </w:t>
            </w:r>
          </w:p>
        </w:tc>
        <w:tc>
          <w:tcPr>
            <w:tcW w:w="4252" w:type="dxa"/>
            <w:gridSpan w:val="4"/>
            <w:vAlign w:val="center"/>
          </w:tcPr>
          <w:p w14:paraId="2EC28008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Số câu/ý hỏi theo mức độ nhận thức</w:t>
            </w:r>
          </w:p>
        </w:tc>
      </w:tr>
      <w:tr w:rsidR="00A34B80" w:rsidRPr="00705CAA" w14:paraId="5C8D7481" w14:textId="77777777" w:rsidTr="00A34B80">
        <w:trPr>
          <w:trHeight w:val="55"/>
        </w:trPr>
        <w:tc>
          <w:tcPr>
            <w:tcW w:w="568" w:type="dxa"/>
            <w:vMerge/>
            <w:vAlign w:val="center"/>
          </w:tcPr>
          <w:p w14:paraId="521A65E3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59C3A6FB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41E9CC24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  <w:vMerge/>
            <w:vAlign w:val="center"/>
          </w:tcPr>
          <w:p w14:paraId="41495C9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3670F833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Nhận bi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</w:rPr>
              <w:t>ế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t</w:t>
            </w:r>
          </w:p>
        </w:tc>
        <w:tc>
          <w:tcPr>
            <w:tcW w:w="1134" w:type="dxa"/>
            <w:vAlign w:val="center"/>
          </w:tcPr>
          <w:p w14:paraId="26EE87FB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Thông hiểu</w:t>
            </w:r>
          </w:p>
        </w:tc>
        <w:tc>
          <w:tcPr>
            <w:tcW w:w="1134" w:type="dxa"/>
            <w:vAlign w:val="center"/>
          </w:tcPr>
          <w:p w14:paraId="27E37EA7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Vận dụng</w:t>
            </w:r>
          </w:p>
        </w:tc>
        <w:tc>
          <w:tcPr>
            <w:tcW w:w="850" w:type="dxa"/>
          </w:tcPr>
          <w:p w14:paraId="5D7E97AB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Vận dụng cao</w:t>
            </w:r>
          </w:p>
        </w:tc>
      </w:tr>
      <w:tr w:rsidR="00A34B80" w:rsidRPr="00705CAA" w14:paraId="5752F779" w14:textId="77777777" w:rsidTr="00A34B80">
        <w:trPr>
          <w:trHeight w:val="596"/>
        </w:trPr>
        <w:tc>
          <w:tcPr>
            <w:tcW w:w="568" w:type="dxa"/>
            <w:vMerge w:val="restart"/>
            <w:vAlign w:val="center"/>
          </w:tcPr>
          <w:p w14:paraId="39BB5C98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14:paraId="63DC03FD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Biểu thức đại số</w:t>
            </w:r>
          </w:p>
        </w:tc>
        <w:tc>
          <w:tcPr>
            <w:tcW w:w="1134" w:type="dxa"/>
            <w:vMerge w:val="restart"/>
            <w:vAlign w:val="center"/>
          </w:tcPr>
          <w:p w14:paraId="0A91F9C6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Cs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8760" w:type="dxa"/>
          </w:tcPr>
          <w:p w14:paraId="1D27D3E2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Nhận biết:</w:t>
            </w:r>
          </w:p>
          <w:p w14:paraId="1BF84C5C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các khái niệm về đơn thức, đa thức nhiều biến.</w:t>
            </w:r>
          </w:p>
        </w:tc>
        <w:tc>
          <w:tcPr>
            <w:tcW w:w="1134" w:type="dxa"/>
          </w:tcPr>
          <w:p w14:paraId="1F96354C" w14:textId="77777777" w:rsidR="00D8540D" w:rsidRPr="00705CAA" w:rsidRDefault="00422ABF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c TN</w:t>
            </w:r>
          </w:p>
          <w:p w14:paraId="60877036" w14:textId="77777777" w:rsidR="00422ABF" w:rsidRPr="00705CAA" w:rsidRDefault="00422ABF" w:rsidP="00422ABF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0,75đ</w:t>
            </w:r>
          </w:p>
        </w:tc>
        <w:tc>
          <w:tcPr>
            <w:tcW w:w="1134" w:type="dxa"/>
          </w:tcPr>
          <w:p w14:paraId="46E8AC05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671C24F0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3DC20552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A34B80" w:rsidRPr="00705CAA" w14:paraId="1E2BB211" w14:textId="77777777" w:rsidTr="00A34B80">
        <w:trPr>
          <w:trHeight w:val="626"/>
        </w:trPr>
        <w:tc>
          <w:tcPr>
            <w:tcW w:w="568" w:type="dxa"/>
            <w:vMerge/>
            <w:vAlign w:val="center"/>
          </w:tcPr>
          <w:p w14:paraId="24ECD13F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2C24342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03F0B274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</w:tcPr>
          <w:p w14:paraId="43FAC529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Thông hiểu: </w:t>
            </w:r>
          </w:p>
          <w:p w14:paraId="066A9881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1134" w:type="dxa"/>
          </w:tcPr>
          <w:p w14:paraId="426941D6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5B0F98B1" w14:textId="77777777" w:rsidR="00D8540D" w:rsidRPr="00705CAA" w:rsidRDefault="00422ABF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</w:t>
            </w:r>
            <w:r w:rsidR="006B5B08"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/2</w:t>
            </w: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c TL</w:t>
            </w:r>
          </w:p>
          <w:p w14:paraId="00619200" w14:textId="77777777" w:rsidR="00422ABF" w:rsidRPr="00705CAA" w:rsidRDefault="00422ABF" w:rsidP="00422ABF">
            <w:pPr>
              <w:jc w:val="right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0,5đ</w:t>
            </w:r>
          </w:p>
        </w:tc>
        <w:tc>
          <w:tcPr>
            <w:tcW w:w="1134" w:type="dxa"/>
          </w:tcPr>
          <w:p w14:paraId="3A2AB95B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1415AA1C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</w:tr>
      <w:tr w:rsidR="00A34B80" w:rsidRPr="00705CAA" w14:paraId="13DF6BB7" w14:textId="77777777" w:rsidTr="00A34B80">
        <w:trPr>
          <w:trHeight w:val="1465"/>
        </w:trPr>
        <w:tc>
          <w:tcPr>
            <w:tcW w:w="568" w:type="dxa"/>
            <w:vMerge/>
          </w:tcPr>
          <w:p w14:paraId="0D5AEB0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73F63B02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4842BE07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</w:tcPr>
          <w:p w14:paraId="4380E796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Vận dụng: </w:t>
            </w:r>
          </w:p>
          <w:p w14:paraId="4341458D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việc thu gọn đơn thức, đa thức.</w:t>
            </w:r>
          </w:p>
          <w:p w14:paraId="3A1606D1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phép nhân đơn thức với đa thức và phép chia hết một đơn thức cho một đơn thức.</w:t>
            </w:r>
          </w:p>
          <w:p w14:paraId="7A105C89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60BAE117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134" w:type="dxa"/>
          </w:tcPr>
          <w:p w14:paraId="7C5A09CA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253693CE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39D0FE68" w14:textId="77777777" w:rsidR="00D8540D" w:rsidRPr="00705CAA" w:rsidRDefault="00B2490A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2</w:t>
            </w:r>
            <w:r w:rsidR="00422ABF"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c TL</w:t>
            </w:r>
          </w:p>
          <w:p w14:paraId="21BCBAF1" w14:textId="77777777" w:rsidR="00422ABF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605C7D40" w14:textId="77777777" w:rsidR="00422ABF" w:rsidRPr="00705CAA" w:rsidRDefault="00422ABF" w:rsidP="00422ABF">
            <w:pPr>
              <w:jc w:val="right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3đ</w:t>
            </w:r>
          </w:p>
        </w:tc>
        <w:tc>
          <w:tcPr>
            <w:tcW w:w="850" w:type="dxa"/>
          </w:tcPr>
          <w:p w14:paraId="573DE7F3" w14:textId="77777777" w:rsidR="00D8540D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c TL</w:t>
            </w:r>
          </w:p>
          <w:p w14:paraId="7CF83E19" w14:textId="77777777" w:rsidR="00422ABF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5A7349B4" w14:textId="77777777" w:rsidR="00422ABF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đ</w:t>
            </w:r>
          </w:p>
        </w:tc>
      </w:tr>
      <w:tr w:rsidR="00B2490A" w:rsidRPr="00705CAA" w14:paraId="632E7D0A" w14:textId="77777777" w:rsidTr="00A34B80">
        <w:trPr>
          <w:trHeight w:val="564"/>
        </w:trPr>
        <w:tc>
          <w:tcPr>
            <w:tcW w:w="568" w:type="dxa"/>
            <w:vMerge w:val="restart"/>
          </w:tcPr>
          <w:p w14:paraId="7D33FF7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4EDCEDC5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0C9A818D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2</w:t>
            </w:r>
          </w:p>
        </w:tc>
        <w:tc>
          <w:tcPr>
            <w:tcW w:w="850" w:type="dxa"/>
            <w:vMerge w:val="restart"/>
            <w:vAlign w:val="center"/>
          </w:tcPr>
          <w:p w14:paraId="1E68AFAD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t xml:space="preserve">Hằng đẳng thức </w:t>
            </w: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br/>
              <w:t>đáng nhớ</w:t>
            </w:r>
          </w:p>
        </w:tc>
        <w:tc>
          <w:tcPr>
            <w:tcW w:w="1134" w:type="dxa"/>
            <w:vMerge w:val="restart"/>
            <w:vAlign w:val="center"/>
          </w:tcPr>
          <w:p w14:paraId="31285531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t xml:space="preserve">Hằng đẳng thức </w:t>
            </w: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br/>
              <w:t>đáng nhớ</w:t>
            </w:r>
          </w:p>
        </w:tc>
        <w:tc>
          <w:tcPr>
            <w:tcW w:w="8760" w:type="dxa"/>
            <w:vAlign w:val="center"/>
          </w:tcPr>
          <w:p w14:paraId="73590E5E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Nhận biết:</w:t>
            </w:r>
          </w:p>
          <w:p w14:paraId="3A89169F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vi-VN"/>
              </w:rPr>
              <w:t xml:space="preserve"> –</w:t>
            </w: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 Nhận biết </w:t>
            </w:r>
            <w:r w:rsidRPr="00705CAA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134" w:type="dxa"/>
          </w:tcPr>
          <w:p w14:paraId="3835AFF3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c TN</w:t>
            </w:r>
          </w:p>
          <w:p w14:paraId="7EABBD1D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0,75đ</w:t>
            </w:r>
          </w:p>
        </w:tc>
        <w:tc>
          <w:tcPr>
            <w:tcW w:w="1134" w:type="dxa"/>
          </w:tcPr>
          <w:p w14:paraId="1D82F873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1134" w:type="dxa"/>
          </w:tcPr>
          <w:p w14:paraId="44821172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4CE408B2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B2490A" w:rsidRPr="00705CAA" w14:paraId="64C46B22" w14:textId="77777777" w:rsidTr="00A34B80">
        <w:trPr>
          <w:trHeight w:val="687"/>
        </w:trPr>
        <w:tc>
          <w:tcPr>
            <w:tcW w:w="568" w:type="dxa"/>
            <w:vMerge/>
          </w:tcPr>
          <w:p w14:paraId="097FC373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579CBF4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2C91F375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  <w:vAlign w:val="center"/>
          </w:tcPr>
          <w:p w14:paraId="7635A299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Thông hiểu: </w:t>
            </w:r>
          </w:p>
          <w:p w14:paraId="02ABB249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Mô tả được các hằng đẳng thức: bình phương của tổng và hiệu; hiệu hai bình phương</w:t>
            </w:r>
          </w:p>
        </w:tc>
        <w:tc>
          <w:tcPr>
            <w:tcW w:w="1134" w:type="dxa"/>
          </w:tcPr>
          <w:p w14:paraId="0FE340D0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1C3A1813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</w:t>
            </w:r>
            <w:r w:rsidR="006B5B08"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/2</w:t>
            </w: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c TL</w:t>
            </w:r>
          </w:p>
          <w:p w14:paraId="7BBA5755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36B54E31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 xml:space="preserve">            0,5đ</w:t>
            </w:r>
          </w:p>
        </w:tc>
        <w:tc>
          <w:tcPr>
            <w:tcW w:w="1134" w:type="dxa"/>
          </w:tcPr>
          <w:p w14:paraId="64858072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850" w:type="dxa"/>
          </w:tcPr>
          <w:p w14:paraId="709D7CAA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</w:tr>
      <w:tr w:rsidR="00B2490A" w:rsidRPr="00705CAA" w14:paraId="32DDFC95" w14:textId="77777777" w:rsidTr="00A34B80">
        <w:trPr>
          <w:trHeight w:val="993"/>
        </w:trPr>
        <w:tc>
          <w:tcPr>
            <w:tcW w:w="568" w:type="dxa"/>
            <w:vMerge w:val="restart"/>
          </w:tcPr>
          <w:p w14:paraId="5E4EEE69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151D240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19FC4AB5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ECAC8A2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447FE89C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A0B88F4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2791E224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229D4F54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07F9119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924EA61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1840763D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</w:t>
            </w:r>
          </w:p>
        </w:tc>
        <w:tc>
          <w:tcPr>
            <w:tcW w:w="850" w:type="dxa"/>
            <w:vMerge w:val="restart"/>
            <w:vAlign w:val="center"/>
          </w:tcPr>
          <w:p w14:paraId="7C04C452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0"/>
                <w:szCs w:val="20"/>
                <w:lang w:val="vi-VN"/>
              </w:rPr>
              <w:t>Tứ giác</w:t>
            </w:r>
          </w:p>
        </w:tc>
        <w:tc>
          <w:tcPr>
            <w:tcW w:w="1134" w:type="dxa"/>
            <w:vAlign w:val="center"/>
          </w:tcPr>
          <w:p w14:paraId="5DEC668A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0"/>
                <w:szCs w:val="20"/>
                <w:lang w:val="vi-VN"/>
              </w:rPr>
              <w:t>Tứ giác</w:t>
            </w:r>
          </w:p>
        </w:tc>
        <w:tc>
          <w:tcPr>
            <w:tcW w:w="8760" w:type="dxa"/>
          </w:tcPr>
          <w:p w14:paraId="51269393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Nhận biết:</w:t>
            </w:r>
          </w:p>
          <w:p w14:paraId="4FF84744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Mô tả được tứ giác, tứ giác lồi.</w:t>
            </w:r>
          </w:p>
          <w:p w14:paraId="02D2E5E1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Thông hiểu:</w:t>
            </w:r>
          </w:p>
          <w:p w14:paraId="6FC9AAF9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định lí về tổng các góc trong một tứ giác lồi bằng 360</w:t>
            </w: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vertAlign w:val="superscript"/>
                <w:lang w:val="vi-VN"/>
              </w:rPr>
              <w:t>o</w:t>
            </w: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.</w:t>
            </w:r>
          </w:p>
        </w:tc>
        <w:tc>
          <w:tcPr>
            <w:tcW w:w="1134" w:type="dxa"/>
          </w:tcPr>
          <w:p w14:paraId="26B1022E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c TN</w:t>
            </w:r>
          </w:p>
          <w:p w14:paraId="6FAD6285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69A970EA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0,25đ</w:t>
            </w:r>
          </w:p>
        </w:tc>
        <w:tc>
          <w:tcPr>
            <w:tcW w:w="1134" w:type="dxa"/>
          </w:tcPr>
          <w:p w14:paraId="245DB0B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c TL</w:t>
            </w:r>
          </w:p>
          <w:p w14:paraId="3951A2BE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0BDD1E54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đ</w:t>
            </w:r>
          </w:p>
        </w:tc>
        <w:tc>
          <w:tcPr>
            <w:tcW w:w="1134" w:type="dxa"/>
          </w:tcPr>
          <w:p w14:paraId="3CE1450C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2922B09B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B2490A" w:rsidRPr="00705CAA" w14:paraId="168E47DD" w14:textId="77777777" w:rsidTr="00A34B80">
        <w:trPr>
          <w:trHeight w:val="757"/>
        </w:trPr>
        <w:tc>
          <w:tcPr>
            <w:tcW w:w="568" w:type="dxa"/>
            <w:vMerge/>
          </w:tcPr>
          <w:p w14:paraId="092FA48B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3C815C2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2DF75BDD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0"/>
                <w:szCs w:val="20"/>
                <w:lang w:val="vi-VN"/>
              </w:rPr>
              <w:t>Tính chất vàdấu hiệu nhận biết các tứ giác đặc biệt</w:t>
            </w:r>
          </w:p>
        </w:tc>
        <w:tc>
          <w:tcPr>
            <w:tcW w:w="8760" w:type="dxa"/>
          </w:tcPr>
          <w:p w14:paraId="058C0375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Nhận biết: </w:t>
            </w:r>
          </w:p>
          <w:p w14:paraId="676D4EA2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676E805B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153F054B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2DBAC6BE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71673F36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1134" w:type="dxa"/>
          </w:tcPr>
          <w:p w14:paraId="20F0F2CE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5c TN</w:t>
            </w:r>
          </w:p>
          <w:p w14:paraId="569F89CC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41764375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106AC01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,25đ</w:t>
            </w:r>
          </w:p>
        </w:tc>
        <w:tc>
          <w:tcPr>
            <w:tcW w:w="1134" w:type="dxa"/>
          </w:tcPr>
          <w:p w14:paraId="28018DAA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1134" w:type="dxa"/>
          </w:tcPr>
          <w:p w14:paraId="5EA46A6E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850" w:type="dxa"/>
          </w:tcPr>
          <w:p w14:paraId="6493D639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B2490A" w:rsidRPr="00705CAA" w14:paraId="24CB486E" w14:textId="77777777" w:rsidTr="00A34B80">
        <w:trPr>
          <w:trHeight w:val="1407"/>
        </w:trPr>
        <w:tc>
          <w:tcPr>
            <w:tcW w:w="568" w:type="dxa"/>
            <w:vMerge/>
          </w:tcPr>
          <w:p w14:paraId="6B67A620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25D065A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45C94D63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</w:tcPr>
          <w:p w14:paraId="56AAACA0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Thông hiểu</w:t>
            </w:r>
          </w:p>
          <w:p w14:paraId="6CAD68EA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góc kề một đáy, cạnh bên, đường chéo của hình thang cân.</w:t>
            </w:r>
          </w:p>
          <w:p w14:paraId="539EBD56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cạnh đối, góc đối, đường chéo của hình bình hành.</w:t>
            </w:r>
          </w:p>
          <w:p w14:paraId="0BD26E7A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hai đường chéo của hình chữ nhật.</w:t>
            </w:r>
          </w:p>
          <w:p w14:paraId="22E4F6D1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– Giải thích được tính chất về đường chéo của hình thoi.  </w:t>
            </w:r>
          </w:p>
          <w:p w14:paraId="44DD881E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hai đường chéo của hình vuông.</w:t>
            </w:r>
          </w:p>
        </w:tc>
        <w:tc>
          <w:tcPr>
            <w:tcW w:w="1134" w:type="dxa"/>
          </w:tcPr>
          <w:p w14:paraId="01BBB8B9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19AA522C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c TL</w:t>
            </w:r>
          </w:p>
          <w:p w14:paraId="361F27F8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644D3899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đ</w:t>
            </w:r>
          </w:p>
        </w:tc>
        <w:tc>
          <w:tcPr>
            <w:tcW w:w="1134" w:type="dxa"/>
          </w:tcPr>
          <w:p w14:paraId="018127D1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850" w:type="dxa"/>
          </w:tcPr>
          <w:p w14:paraId="52E1356C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</w:tr>
      <w:tr w:rsidR="006B5B08" w:rsidRPr="00705CAA" w14:paraId="4C266D38" w14:textId="77777777" w:rsidTr="008077FB">
        <w:trPr>
          <w:trHeight w:val="709"/>
        </w:trPr>
        <w:tc>
          <w:tcPr>
            <w:tcW w:w="11312" w:type="dxa"/>
            <w:gridSpan w:val="4"/>
          </w:tcPr>
          <w:p w14:paraId="25A65AE3" w14:textId="77777777" w:rsidR="006B5B08" w:rsidRPr="00705CAA" w:rsidRDefault="006B5B08" w:rsidP="006B5B08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  <w:t>Tổng câu</w:t>
            </w:r>
          </w:p>
          <w:p w14:paraId="79F96F68" w14:textId="77777777" w:rsidR="006B5B08" w:rsidRPr="00705CAA" w:rsidRDefault="006B5B08" w:rsidP="006B5B08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  <w:t>Tổng điểm</w:t>
            </w:r>
          </w:p>
          <w:p w14:paraId="7133EAC7" w14:textId="77777777" w:rsidR="006B5B08" w:rsidRPr="00705CAA" w:rsidRDefault="006B5B08" w:rsidP="006B5B08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  <w:t>Tỉ lệ</w:t>
            </w:r>
          </w:p>
        </w:tc>
        <w:tc>
          <w:tcPr>
            <w:tcW w:w="1134" w:type="dxa"/>
          </w:tcPr>
          <w:p w14:paraId="6FC2DA30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2c TN</w:t>
            </w:r>
          </w:p>
          <w:p w14:paraId="2139540F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 điểm</w:t>
            </w:r>
          </w:p>
          <w:p w14:paraId="2F5A773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1134" w:type="dxa"/>
          </w:tcPr>
          <w:p w14:paraId="3C9CB341" w14:textId="77777777" w:rsidR="006B5B08" w:rsidRPr="00705CAA" w:rsidRDefault="00404A49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</w:t>
            </w:r>
            <w:r w:rsidR="006B5B08"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c TL</w:t>
            </w:r>
          </w:p>
          <w:p w14:paraId="62958D84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 điểm</w:t>
            </w:r>
          </w:p>
          <w:p w14:paraId="1E62F70B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1134" w:type="dxa"/>
          </w:tcPr>
          <w:p w14:paraId="55AC1EA9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2c TL</w:t>
            </w:r>
          </w:p>
          <w:p w14:paraId="4721260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 điểm</w:t>
            </w:r>
          </w:p>
          <w:p w14:paraId="5DBD3602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850" w:type="dxa"/>
          </w:tcPr>
          <w:p w14:paraId="3ECDC58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c TL</w:t>
            </w:r>
          </w:p>
          <w:p w14:paraId="77201EA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 điểm</w:t>
            </w:r>
          </w:p>
          <w:p w14:paraId="2645504D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0%</w:t>
            </w:r>
          </w:p>
        </w:tc>
      </w:tr>
    </w:tbl>
    <w:p w14:paraId="7938CF9D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30A121BB" w14:textId="77777777" w:rsidR="00705CAA" w:rsidRPr="00705CAA" w:rsidRDefault="00705CAA" w:rsidP="00705CAA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705CAA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KHUNG MA TRẬN ĐỀ KIỂM TRA GIỮA HỌC KỲ I - MÔN TOÁN – LỚP 8</w:t>
      </w:r>
    </w:p>
    <w:p w14:paraId="3097CC37" w14:textId="6C812B40" w:rsidR="00705CAA" w:rsidRPr="00705CAA" w:rsidRDefault="00705CAA" w:rsidP="008600A9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705CAA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TRẮC NGHIỆM</w:t>
      </w:r>
      <w:r w:rsidR="008600A9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:</w:t>
      </w:r>
      <w:r w:rsidRPr="00705CAA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3 ĐIỂM + TỰ LUẬN</w:t>
      </w:r>
      <w:r w:rsidR="008600A9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:</w:t>
      </w:r>
      <w:r w:rsidRPr="00705CAA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7 ĐIỂM</w:t>
      </w:r>
    </w:p>
    <w:tbl>
      <w:tblPr>
        <w:tblStyle w:val="LiBang"/>
        <w:tblW w:w="4976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902"/>
        <w:gridCol w:w="1342"/>
        <w:gridCol w:w="2917"/>
        <w:gridCol w:w="1330"/>
        <w:gridCol w:w="883"/>
        <w:gridCol w:w="6"/>
        <w:gridCol w:w="910"/>
        <w:gridCol w:w="1039"/>
        <w:gridCol w:w="915"/>
        <w:gridCol w:w="880"/>
        <w:gridCol w:w="924"/>
        <w:gridCol w:w="1024"/>
        <w:gridCol w:w="1645"/>
      </w:tblGrid>
      <w:tr w:rsidR="00705CAA" w:rsidRPr="00705CAA" w14:paraId="55EBC012" w14:textId="77777777" w:rsidTr="00B521B1">
        <w:trPr>
          <w:trHeight w:val="367"/>
        </w:trPr>
        <w:tc>
          <w:tcPr>
            <w:tcW w:w="306" w:type="pct"/>
            <w:vMerge w:val="restart"/>
            <w:vAlign w:val="center"/>
          </w:tcPr>
          <w:p w14:paraId="4A82262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7DFFA87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456" w:type="pct"/>
            <w:vMerge w:val="restart"/>
            <w:vAlign w:val="center"/>
          </w:tcPr>
          <w:p w14:paraId="53EFFEA8" w14:textId="27D668BB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  <w:r w:rsidR="00BD062C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  <w:p w14:paraId="390949E0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991" w:type="pct"/>
            <w:vMerge w:val="restart"/>
            <w:vAlign w:val="center"/>
          </w:tcPr>
          <w:p w14:paraId="3463DDDC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7642FF56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688" w:type="pct"/>
            <w:gridSpan w:val="9"/>
            <w:vAlign w:val="center"/>
          </w:tcPr>
          <w:p w14:paraId="034A6BD9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591822F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0E036F34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34CDCAD9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B521B1" w:rsidRPr="00705CAA" w14:paraId="0855BB6C" w14:textId="77777777" w:rsidTr="00B521B1">
        <w:trPr>
          <w:trHeight w:val="146"/>
        </w:trPr>
        <w:tc>
          <w:tcPr>
            <w:tcW w:w="306" w:type="pct"/>
            <w:vMerge/>
            <w:vAlign w:val="center"/>
          </w:tcPr>
          <w:p w14:paraId="50345931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034E80CD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75AFDD56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54" w:type="pct"/>
            <w:gridSpan w:val="3"/>
            <w:shd w:val="clear" w:color="auto" w:fill="DDD9C3" w:themeFill="background2" w:themeFillShade="E6"/>
            <w:vAlign w:val="center"/>
          </w:tcPr>
          <w:p w14:paraId="76CB142B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62" w:type="pct"/>
            <w:gridSpan w:val="2"/>
            <w:shd w:val="clear" w:color="auto" w:fill="95B3D7" w:themeFill="accent1" w:themeFillTint="99"/>
            <w:vAlign w:val="center"/>
          </w:tcPr>
          <w:p w14:paraId="67D1A3FD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09" w:type="pct"/>
            <w:gridSpan w:val="2"/>
            <w:shd w:val="clear" w:color="auto" w:fill="E5B8B7" w:themeFill="accent2" w:themeFillTint="66"/>
            <w:vAlign w:val="center"/>
          </w:tcPr>
          <w:p w14:paraId="708D102D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61" w:type="pct"/>
            <w:gridSpan w:val="2"/>
            <w:shd w:val="clear" w:color="auto" w:fill="DBE5F1" w:themeFill="accent1" w:themeFillTint="33"/>
            <w:vAlign w:val="center"/>
          </w:tcPr>
          <w:p w14:paraId="6EB2846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518F7A5A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705CAA" w14:paraId="34121167" w14:textId="77777777" w:rsidTr="00B521B1">
        <w:trPr>
          <w:trHeight w:val="439"/>
        </w:trPr>
        <w:tc>
          <w:tcPr>
            <w:tcW w:w="306" w:type="pct"/>
            <w:vMerge/>
            <w:vAlign w:val="center"/>
          </w:tcPr>
          <w:p w14:paraId="5C03C0DA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170A41E4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7F8E815F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19060689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17357456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78BCD46A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7F2DEA27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1F7CDFEB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99" w:type="pct"/>
            <w:shd w:val="clear" w:color="auto" w:fill="E5B8B7" w:themeFill="accent2" w:themeFillTint="66"/>
            <w:vAlign w:val="center"/>
          </w:tcPr>
          <w:p w14:paraId="14A6F6B1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6452A03E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47" w:type="pct"/>
            <w:shd w:val="clear" w:color="auto" w:fill="DBE5F1" w:themeFill="accent1" w:themeFillTint="33"/>
            <w:vAlign w:val="center"/>
          </w:tcPr>
          <w:p w14:paraId="50DA505A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624960C3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86654" w:rsidRPr="00ED68B4" w14:paraId="473A3711" w14:textId="77777777" w:rsidTr="00B521B1">
        <w:trPr>
          <w:trHeight w:val="533"/>
        </w:trPr>
        <w:tc>
          <w:tcPr>
            <w:tcW w:w="306" w:type="pct"/>
            <w:vMerge w:val="restart"/>
          </w:tcPr>
          <w:p w14:paraId="343259DC" w14:textId="77777777" w:rsidR="00386654" w:rsidRPr="00705CAA" w:rsidRDefault="00386654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 w:val="restart"/>
            <w:vAlign w:val="center"/>
          </w:tcPr>
          <w:p w14:paraId="0AAE24AB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  <w:lang w:val="vi-VN"/>
              </w:rPr>
              <w:t>Biểu thức đại số</w:t>
            </w:r>
          </w:p>
          <w:p w14:paraId="55C15C22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  <w:t>6</w:t>
            </w:r>
            <w:r w:rsidRPr="00705CAA"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  <w:t>,5 đ</w:t>
            </w:r>
          </w:p>
          <w:p w14:paraId="75F85E0A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  <w:t>65</w:t>
            </w:r>
            <w:r w:rsidRPr="00705CAA"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 xml:space="preserve"> %</w:t>
            </w:r>
          </w:p>
        </w:tc>
        <w:tc>
          <w:tcPr>
            <w:tcW w:w="991" w:type="pct"/>
            <w:vMerge w:val="restart"/>
            <w:vAlign w:val="center"/>
          </w:tcPr>
          <w:p w14:paraId="543C8FBB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3262DA91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1567BA28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</w:rPr>
              <w:t>Câu 1,2,3</w:t>
            </w:r>
          </w:p>
          <w:p w14:paraId="475D3CF7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7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5EF89E8E" w14:textId="77777777" w:rsidR="00386654" w:rsidRPr="00705CAA" w:rsidRDefault="00386654" w:rsidP="008077FB">
            <w:pPr>
              <w:spacing w:before="40" w:after="40" w:line="312" w:lineRule="auto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02E78ABA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07C1AC95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2C068DA6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vMerge w:val="restart"/>
            <w:shd w:val="clear" w:color="auto" w:fill="E5B8B7" w:themeFill="accent2" w:themeFillTint="66"/>
            <w:vAlign w:val="center"/>
          </w:tcPr>
          <w:p w14:paraId="1274E8A6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2A0DDA3F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707A6BFA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238D4A26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, 15</w:t>
            </w:r>
          </w:p>
          <w:p w14:paraId="7E625A75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1E3545B9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7CC09090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 w:val="restart"/>
            <w:shd w:val="clear" w:color="auto" w:fill="DBE5F1" w:themeFill="accent1" w:themeFillTint="33"/>
            <w:vAlign w:val="center"/>
          </w:tcPr>
          <w:p w14:paraId="0276D3A9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23A2AAE0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32821AD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444D3F57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8</w:t>
            </w:r>
          </w:p>
          <w:p w14:paraId="6283C924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 đ</w:t>
            </w:r>
          </w:p>
          <w:p w14:paraId="74C8506D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43C26A72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147A7334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,7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38A258EC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7,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386654" w:rsidRPr="00ED68B4" w14:paraId="6ADA1681" w14:textId="77777777" w:rsidTr="00B521B1">
        <w:trPr>
          <w:trHeight w:val="675"/>
        </w:trPr>
        <w:tc>
          <w:tcPr>
            <w:tcW w:w="306" w:type="pct"/>
            <w:vMerge/>
          </w:tcPr>
          <w:p w14:paraId="1F5F5F25" w14:textId="77777777" w:rsidR="00386654" w:rsidRPr="00705CAA" w:rsidRDefault="00386654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28D1CB5C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137355C0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4AAD6B9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7A0616B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56A32D0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4D03FDD9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½ câu</w:t>
            </w:r>
          </w:p>
          <w:p w14:paraId="2D2E5B87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3a</w:t>
            </w:r>
          </w:p>
          <w:p w14:paraId="667A20E2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764C6BF2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vMerge/>
            <w:shd w:val="clear" w:color="auto" w:fill="E5B8B7" w:themeFill="accent2" w:themeFillTint="66"/>
            <w:vAlign w:val="center"/>
          </w:tcPr>
          <w:p w14:paraId="6CD607B1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69F1F6FA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  <w:vAlign w:val="center"/>
          </w:tcPr>
          <w:p w14:paraId="029CC165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52B3FABC" w14:textId="77777777" w:rsidR="001537CA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5DA6DD3B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,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65821698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  <w:p w14:paraId="4AA9B037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86654" w:rsidRPr="00ED68B4" w14:paraId="0F130A24" w14:textId="77777777" w:rsidTr="00B521B1">
        <w:trPr>
          <w:trHeight w:val="945"/>
        </w:trPr>
        <w:tc>
          <w:tcPr>
            <w:tcW w:w="306" w:type="pct"/>
            <w:vMerge/>
          </w:tcPr>
          <w:p w14:paraId="4B9E3B9D" w14:textId="77777777" w:rsidR="00386654" w:rsidRPr="00705CAA" w:rsidRDefault="00386654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1061CD7B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13149A30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186BE740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7E93447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72B738C3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7A098A72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5B11301F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vMerge/>
            <w:shd w:val="clear" w:color="auto" w:fill="E5B8B7" w:themeFill="accent2" w:themeFillTint="66"/>
            <w:vAlign w:val="center"/>
          </w:tcPr>
          <w:p w14:paraId="3D700714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0DCC60B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  <w:vAlign w:val="center"/>
          </w:tcPr>
          <w:p w14:paraId="74A7D74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65FB77FE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 đ</w:t>
            </w:r>
          </w:p>
          <w:p w14:paraId="7B372F00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B521B1" w:rsidRPr="00ED68B4" w14:paraId="0EB9FACD" w14:textId="77777777" w:rsidTr="00B521B1">
        <w:trPr>
          <w:trHeight w:val="533"/>
        </w:trPr>
        <w:tc>
          <w:tcPr>
            <w:tcW w:w="306" w:type="pct"/>
            <w:vMerge/>
          </w:tcPr>
          <w:p w14:paraId="6878B35C" w14:textId="77777777" w:rsidR="00705CAA" w:rsidRPr="00705CAA" w:rsidRDefault="00705CAA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7985B7AB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 w:val="restart"/>
          </w:tcPr>
          <w:p w14:paraId="19E426DD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 xml:space="preserve">Hằng đẳng thức </w:t>
            </w: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br/>
              <w:t>đáng nhớ</w:t>
            </w:r>
          </w:p>
        </w:tc>
        <w:tc>
          <w:tcPr>
            <w:tcW w:w="452" w:type="pct"/>
            <w:shd w:val="clear" w:color="auto" w:fill="DDD9C3" w:themeFill="background2" w:themeFillShade="E6"/>
          </w:tcPr>
          <w:p w14:paraId="60B3BCFB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6A65DB13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,5,6</w:t>
            </w:r>
          </w:p>
          <w:p w14:paraId="60924556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7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300" w:type="pct"/>
            <w:shd w:val="clear" w:color="auto" w:fill="DDD9C3" w:themeFill="background2" w:themeFillShade="E6"/>
          </w:tcPr>
          <w:p w14:paraId="667AE17C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13294BCF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</w:tcPr>
          <w:p w14:paraId="324DFE0C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</w:tcPr>
          <w:p w14:paraId="7517CE86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2D5AE56A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131FDB5E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</w:tcPr>
          <w:p w14:paraId="482F600B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5C8456FE" w14:textId="77777777" w:rsidR="00705CAA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</w:t>
            </w:r>
            <w:r w:rsidR="00705CAA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,</w:t>
            </w: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  <w:r w:rsidR="00705CAA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 đ</w:t>
            </w:r>
          </w:p>
          <w:p w14:paraId="5C0A35AC" w14:textId="77777777" w:rsidR="00705CAA" w:rsidRPr="00ED68B4" w:rsidRDefault="001537CA" w:rsidP="00B521B1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  <w:r w:rsidR="00705CAA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,5%</w:t>
            </w:r>
          </w:p>
        </w:tc>
      </w:tr>
      <w:tr w:rsidR="00B521B1" w:rsidRPr="00ED68B4" w14:paraId="7402087F" w14:textId="77777777" w:rsidTr="00B521B1">
        <w:trPr>
          <w:trHeight w:val="675"/>
        </w:trPr>
        <w:tc>
          <w:tcPr>
            <w:tcW w:w="306" w:type="pct"/>
            <w:vMerge/>
          </w:tcPr>
          <w:p w14:paraId="0FD752DB" w14:textId="77777777" w:rsidR="00300FF9" w:rsidRPr="00705CAA" w:rsidRDefault="00300FF9" w:rsidP="00300FF9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529260DE" w14:textId="77777777" w:rsidR="00300FF9" w:rsidRPr="00705CAA" w:rsidRDefault="00300FF9" w:rsidP="00300FF9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549AFF29" w14:textId="77777777" w:rsidR="00300FF9" w:rsidRPr="00705CAA" w:rsidRDefault="00300FF9" w:rsidP="00300FF9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593BB1EB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62255F08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4EBBADDE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1109F013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½ câu</w:t>
            </w:r>
          </w:p>
          <w:p w14:paraId="454BB4E3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3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b</w:t>
            </w:r>
          </w:p>
          <w:p w14:paraId="046733D9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</w:tcPr>
          <w:p w14:paraId="063CB4F9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61F75D37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69BFFFFD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</w:tcPr>
          <w:p w14:paraId="05CC742A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0F912E47" w14:textId="77777777" w:rsidR="00300FF9" w:rsidRPr="00ED68B4" w:rsidRDefault="001537CA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,5</w:t>
            </w:r>
            <w:r w:rsidR="00300FF9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4FA9040D" w14:textId="77777777" w:rsidR="00300FF9" w:rsidRPr="00ED68B4" w:rsidRDefault="001537CA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</w:t>
            </w:r>
            <w:r w:rsidR="00300FF9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  <w:p w14:paraId="220D51A6" w14:textId="77777777" w:rsidR="00300FF9" w:rsidRPr="00ED68B4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ED68B4" w14:paraId="4536F3E9" w14:textId="77777777" w:rsidTr="00B521B1">
        <w:trPr>
          <w:trHeight w:val="945"/>
        </w:trPr>
        <w:tc>
          <w:tcPr>
            <w:tcW w:w="306" w:type="pct"/>
            <w:vMerge/>
          </w:tcPr>
          <w:p w14:paraId="0D0CDD03" w14:textId="77777777" w:rsidR="00705CAA" w:rsidRPr="00705CAA" w:rsidRDefault="00705CAA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41876CB8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0362A444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7A447AE0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302AC9BA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7489C334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</w:tcPr>
          <w:p w14:paraId="64128B8A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</w:tcPr>
          <w:p w14:paraId="36800B78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6944C85E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0EC7ACD2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1D3DB2A2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62FAA91F" w14:textId="77777777" w:rsidR="00705CAA" w:rsidRPr="00ED68B4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ED68B4" w14:paraId="7E2B211E" w14:textId="77777777" w:rsidTr="00B521B1">
        <w:trPr>
          <w:trHeight w:val="533"/>
        </w:trPr>
        <w:tc>
          <w:tcPr>
            <w:tcW w:w="306" w:type="pct"/>
            <w:vMerge w:val="restart"/>
          </w:tcPr>
          <w:p w14:paraId="68380FD4" w14:textId="77777777" w:rsidR="00DB6696" w:rsidRPr="00705CAA" w:rsidRDefault="00DB6696" w:rsidP="00DB6696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 w:val="restart"/>
            <w:vAlign w:val="center"/>
          </w:tcPr>
          <w:p w14:paraId="49C41E38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  <w:lang w:val="vi-VN"/>
              </w:rPr>
              <w:t>Tứ giác</w:t>
            </w:r>
          </w:p>
          <w:p w14:paraId="03C81AE5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  <w:t>3</w:t>
            </w:r>
            <w:r w:rsidRPr="00705CAA"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  <w:t>,5 đ</w:t>
            </w:r>
          </w:p>
          <w:p w14:paraId="2EBC80C9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  <w:t>35</w:t>
            </w:r>
            <w:r w:rsidRPr="00705CAA"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 xml:space="preserve"> %</w:t>
            </w:r>
          </w:p>
        </w:tc>
        <w:tc>
          <w:tcPr>
            <w:tcW w:w="991" w:type="pct"/>
            <w:vMerge w:val="restart"/>
            <w:vAlign w:val="center"/>
          </w:tcPr>
          <w:p w14:paraId="10A55E56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2F7A1C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Tứ giác</w:t>
            </w:r>
          </w:p>
          <w:p w14:paraId="3320CF60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0CC07051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4DA1901E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4A22ADAF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  <w:p w14:paraId="2F6DE3CC" w14:textId="6305B369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2F7A1C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Tính chất và</w:t>
            </w:r>
            <w:r w:rsidR="001B19A1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</w:rPr>
              <w:t xml:space="preserve"> </w:t>
            </w:r>
            <w:r w:rsidRPr="002F7A1C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dấu hiệu nhận biết các tứ giác đặc biệt</w:t>
            </w:r>
          </w:p>
          <w:p w14:paraId="25C8DF0E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2621DCAD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7C1BA259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4B3037CD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13D99CE6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Câu </w:t>
            </w:r>
          </w:p>
          <w:p w14:paraId="1E64ECD6" w14:textId="77777777" w:rsidR="00DB6696" w:rsidRPr="00BF69D5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</w:pPr>
            <w:r w:rsidRPr="00BF69D5"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  <w:t>7</w:t>
            </w:r>
          </w:p>
          <w:p w14:paraId="20DE99F2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  <w:p w14:paraId="16C4A857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117AD9C4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3100E49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0A4EF530" w14:textId="77777777" w:rsidR="00DB6696" w:rsidRPr="00705CAA" w:rsidRDefault="0098683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1 </w:t>
            </w:r>
            <w:r w:rsidR="00DB6696"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 w:rsidR="00DB6696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6</w:t>
            </w:r>
          </w:p>
          <w:p w14:paraId="1220F4FA" w14:textId="77777777" w:rsidR="00DB6696" w:rsidRPr="00DB6696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</w:tcPr>
          <w:p w14:paraId="1562D9B0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0C45F7A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733981E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003A41E9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55FF2ED5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39B47B25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,2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 đ</w:t>
            </w:r>
          </w:p>
          <w:p w14:paraId="5BE51388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2,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B521B1" w:rsidRPr="00ED68B4" w14:paraId="438992F4" w14:textId="77777777" w:rsidTr="00B521B1">
        <w:trPr>
          <w:trHeight w:val="675"/>
        </w:trPr>
        <w:tc>
          <w:tcPr>
            <w:tcW w:w="306" w:type="pct"/>
            <w:vMerge/>
          </w:tcPr>
          <w:p w14:paraId="57A27E7F" w14:textId="77777777" w:rsidR="00DB6696" w:rsidRPr="00705CAA" w:rsidRDefault="00DB6696" w:rsidP="00DB6696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0FDBBF0F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  <w:vAlign w:val="center"/>
          </w:tcPr>
          <w:p w14:paraId="7C3D4BA8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568C687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Câu </w:t>
            </w:r>
          </w:p>
          <w:p w14:paraId="63915202" w14:textId="77777777" w:rsidR="00DB6696" w:rsidRPr="00BF69D5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</w:pPr>
            <w:r w:rsidRPr="00BF69D5"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  <w:t>8,9,10,11,12</w:t>
            </w:r>
          </w:p>
          <w:p w14:paraId="59040552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300" w:type="pct"/>
            <w:shd w:val="clear" w:color="auto" w:fill="DDD9C3" w:themeFill="background2" w:themeFillShade="E6"/>
          </w:tcPr>
          <w:p w14:paraId="0A4CF887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45E70F6F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4C47FE99" w14:textId="77777777" w:rsidR="00986831" w:rsidRPr="00705CAA" w:rsidRDefault="00986831" w:rsidP="00986831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1 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7</w:t>
            </w:r>
          </w:p>
          <w:p w14:paraId="00FF154B" w14:textId="77777777" w:rsidR="00DB6696" w:rsidRPr="00705CAA" w:rsidRDefault="00986831" w:rsidP="00986831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</w:tcPr>
          <w:p w14:paraId="54E08C53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4574413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17F5CF77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4C24D9D4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3CC56C70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7CDDD708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,25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658F3FA5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2,5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B521B1" w:rsidRPr="00705CAA" w14:paraId="367B7AE4" w14:textId="77777777" w:rsidTr="00B521B1">
        <w:trPr>
          <w:trHeight w:val="945"/>
        </w:trPr>
        <w:tc>
          <w:tcPr>
            <w:tcW w:w="306" w:type="pct"/>
            <w:vMerge/>
          </w:tcPr>
          <w:p w14:paraId="0FD777B4" w14:textId="77777777" w:rsidR="00DB6696" w:rsidRPr="00705CAA" w:rsidRDefault="00DB6696" w:rsidP="00DB6696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5817FECB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2B9699C0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4B9512B9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30FC10F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51245BD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</w:tcPr>
          <w:p w14:paraId="7AE49EE5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</w:tcPr>
          <w:p w14:paraId="2FB0BC3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2A30672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1DF2750D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79812F70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6C05D2F9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705CAA" w14:paraId="3D2F50A8" w14:textId="77777777" w:rsidTr="00B521B1">
        <w:trPr>
          <w:trHeight w:val="275"/>
        </w:trPr>
        <w:tc>
          <w:tcPr>
            <w:tcW w:w="1753" w:type="pct"/>
            <w:gridSpan w:val="3"/>
          </w:tcPr>
          <w:p w14:paraId="3A264DF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  <w:p w14:paraId="6A8A3ECB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5497DCD1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2</w:t>
            </w:r>
            <w:r w:rsidR="00ED68B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c</w:t>
            </w:r>
          </w:p>
          <w:p w14:paraId="60FF2D6B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3 đ</w:t>
            </w: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387E4680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5F63742A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056C5D08" w14:textId="77777777" w:rsidR="00DB6696" w:rsidRPr="00ED68B4" w:rsidRDefault="00986831" w:rsidP="00DB6696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c</w:t>
            </w:r>
          </w:p>
          <w:p w14:paraId="2939B35B" w14:textId="77777777" w:rsidR="00DB6696" w:rsidRPr="00ED68B4" w:rsidRDefault="00A7337A" w:rsidP="00DB6696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25A26D6C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9" w:type="pct"/>
            <w:shd w:val="clear" w:color="auto" w:fill="E5B8B7" w:themeFill="accent2" w:themeFillTint="66"/>
            <w:vAlign w:val="center"/>
          </w:tcPr>
          <w:p w14:paraId="634C8706" w14:textId="77777777" w:rsidR="00DB6696" w:rsidRPr="00ED68B4" w:rsidRDefault="0098683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c</w:t>
            </w:r>
          </w:p>
          <w:p w14:paraId="09E4D344" w14:textId="77777777" w:rsidR="00DB6696" w:rsidRPr="00ED68B4" w:rsidRDefault="00986831" w:rsidP="00DB6696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2A89824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  <w:vAlign w:val="center"/>
          </w:tcPr>
          <w:p w14:paraId="785724C5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  <w:r w:rsidR="00986831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c</w:t>
            </w:r>
          </w:p>
          <w:p w14:paraId="422A9101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1 đ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76099B8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  <w:r w:rsidR="00586BEF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8</w:t>
            </w:r>
          </w:p>
          <w:p w14:paraId="69A01415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0đ</w:t>
            </w:r>
          </w:p>
        </w:tc>
      </w:tr>
      <w:tr w:rsidR="00B521B1" w:rsidRPr="00705CAA" w14:paraId="0426F151" w14:textId="77777777" w:rsidTr="00B521B1">
        <w:trPr>
          <w:trHeight w:val="275"/>
        </w:trPr>
        <w:tc>
          <w:tcPr>
            <w:tcW w:w="1753" w:type="pct"/>
            <w:gridSpan w:val="3"/>
          </w:tcPr>
          <w:p w14:paraId="5B360D8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754" w:type="pct"/>
            <w:gridSpan w:val="3"/>
            <w:vMerge w:val="restart"/>
            <w:shd w:val="clear" w:color="auto" w:fill="DDD9C3" w:themeFill="background2" w:themeFillShade="E6"/>
            <w:vAlign w:val="center"/>
          </w:tcPr>
          <w:p w14:paraId="43B0EAD9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752E70A1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0%</w:t>
            </w:r>
          </w:p>
        </w:tc>
        <w:tc>
          <w:tcPr>
            <w:tcW w:w="662" w:type="pct"/>
            <w:gridSpan w:val="2"/>
            <w:vMerge w:val="restart"/>
            <w:shd w:val="clear" w:color="auto" w:fill="95B3D7" w:themeFill="accent1" w:themeFillTint="99"/>
            <w:vAlign w:val="center"/>
          </w:tcPr>
          <w:p w14:paraId="11A3BC9D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51878AB5" w14:textId="77777777" w:rsidR="00DB6696" w:rsidRPr="00ED68B4" w:rsidRDefault="004E488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609" w:type="pct"/>
            <w:gridSpan w:val="2"/>
            <w:shd w:val="clear" w:color="auto" w:fill="E5B8B7" w:themeFill="accent2" w:themeFillTint="66"/>
            <w:vAlign w:val="center"/>
          </w:tcPr>
          <w:p w14:paraId="57E11A05" w14:textId="77777777" w:rsidR="00DB6696" w:rsidRPr="00ED68B4" w:rsidRDefault="00986831" w:rsidP="00DB6696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661" w:type="pct"/>
            <w:gridSpan w:val="2"/>
            <w:shd w:val="clear" w:color="auto" w:fill="DBE5F1" w:themeFill="accent1" w:themeFillTint="33"/>
            <w:vAlign w:val="center"/>
          </w:tcPr>
          <w:p w14:paraId="71B00A9B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0%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0993BF8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  <w:tr w:rsidR="00DB6696" w:rsidRPr="00705CAA" w14:paraId="07EB47EB" w14:textId="77777777" w:rsidTr="00B521B1">
        <w:trPr>
          <w:trHeight w:val="146"/>
        </w:trPr>
        <w:tc>
          <w:tcPr>
            <w:tcW w:w="1753" w:type="pct"/>
            <w:gridSpan w:val="3"/>
          </w:tcPr>
          <w:p w14:paraId="6504530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754" w:type="pct"/>
            <w:gridSpan w:val="3"/>
            <w:vMerge/>
            <w:shd w:val="clear" w:color="auto" w:fill="FDE9D9" w:themeFill="accent6" w:themeFillTint="33"/>
            <w:vAlign w:val="center"/>
          </w:tcPr>
          <w:p w14:paraId="71F2A3AF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62" w:type="pct"/>
            <w:gridSpan w:val="2"/>
            <w:vMerge/>
            <w:shd w:val="clear" w:color="auto" w:fill="FDE9D9" w:themeFill="accent6" w:themeFillTint="33"/>
            <w:vAlign w:val="center"/>
          </w:tcPr>
          <w:p w14:paraId="047E76DA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0" w:type="pct"/>
            <w:gridSpan w:val="4"/>
            <w:shd w:val="clear" w:color="auto" w:fill="E5DFEC" w:themeFill="accent4" w:themeFillTint="33"/>
            <w:vAlign w:val="center"/>
          </w:tcPr>
          <w:p w14:paraId="02A2297E" w14:textId="77777777" w:rsidR="00DB6696" w:rsidRPr="00ED68B4" w:rsidRDefault="0098683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4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0 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221E854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6832AE0D" w14:textId="77777777" w:rsidR="00705CAA" w:rsidRPr="00705CAA" w:rsidRDefault="00705CAA" w:rsidP="00705CAA">
      <w:pPr>
        <w:rPr>
          <w:rFonts w:ascii="Times New Roman" w:hAnsi="Times New Roman" w:cs="Times New Roman"/>
          <w:sz w:val="26"/>
          <w:szCs w:val="26"/>
        </w:rPr>
      </w:pPr>
    </w:p>
    <w:p w14:paraId="7B4C24F3" w14:textId="77777777" w:rsidR="00705CAA" w:rsidRDefault="00705CAA" w:rsidP="00705CAA">
      <w:pPr>
        <w:rPr>
          <w:rFonts w:ascii="Times New Roman" w:hAnsi="Times New Roman" w:cs="Times New Roman"/>
          <w:sz w:val="26"/>
          <w:szCs w:val="26"/>
        </w:rPr>
      </w:pPr>
    </w:p>
    <w:p w14:paraId="333284A0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3416BBD4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6730755A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4912E685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217821E8" w14:textId="77777777" w:rsidR="006E6BBA" w:rsidRDefault="006E6BBA" w:rsidP="00705CAA">
      <w:pPr>
        <w:tabs>
          <w:tab w:val="left" w:pos="720"/>
          <w:tab w:val="center" w:pos="6786"/>
        </w:tabs>
        <w:spacing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sectPr w:rsidR="006E6BBA" w:rsidSect="00A34B80">
          <w:pgSz w:w="16840" w:h="11907" w:orient="landscape" w:code="9"/>
          <w:pgMar w:top="284" w:right="1134" w:bottom="567" w:left="1134" w:header="720" w:footer="720" w:gutter="0"/>
          <w:cols w:space="720"/>
          <w:docGrid w:linePitch="381"/>
        </w:sectPr>
      </w:pPr>
    </w:p>
    <w:p w14:paraId="18B98638" w14:textId="47D13D40" w:rsidR="00705CAA" w:rsidRPr="00705CAA" w:rsidRDefault="00705CAA" w:rsidP="006E6BBA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lastRenderedPageBreak/>
        <w:t xml:space="preserve">ĐỀ KIỂM TR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GIỮ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HỌC KÌ I - NĂM HỌC 2023</w:t>
      </w:r>
      <w:r w:rsidR="008600A9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-</w:t>
      </w:r>
      <w:r w:rsidR="008600A9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2024</w:t>
      </w:r>
    </w:p>
    <w:p w14:paraId="205ECA05" w14:textId="77777777" w:rsidR="00D43BC8" w:rsidRPr="008F2F24" w:rsidRDefault="00D43BC8" w:rsidP="006E6BBA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8F2F24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MÔN TOÁN LỚP </w:t>
      </w:r>
      <w:r w:rsidRPr="008F2F24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8</w:t>
      </w:r>
    </w:p>
    <w:p w14:paraId="6F78D3B7" w14:textId="2A7E07F3" w:rsidR="00D43BC8" w:rsidRPr="008600A9" w:rsidRDefault="00D43BC8" w:rsidP="006E6BBA">
      <w:pPr>
        <w:spacing w:after="0" w:line="240" w:lineRule="auto"/>
        <w:ind w:left="851"/>
        <w:jc w:val="center"/>
        <w:rPr>
          <w:rFonts w:ascii="Times New Roman" w:hAnsi="Times New Roman" w:cs="Times New Roman"/>
          <w:bCs/>
          <w:i/>
          <w:iCs/>
          <w:color w:val="000000" w:themeColor="text1"/>
          <w:spacing w:val="-4"/>
          <w:sz w:val="26"/>
          <w:szCs w:val="26"/>
          <w:u w:val="single"/>
          <w:lang w:val="nl-NL"/>
        </w:rPr>
      </w:pPr>
      <w:r w:rsidRPr="008600A9">
        <w:rPr>
          <w:rFonts w:ascii="Times New Roman" w:hAnsi="Times New Roman" w:cs="Times New Roman"/>
          <w:bCs/>
          <w:i/>
          <w:iCs/>
          <w:color w:val="000000" w:themeColor="text1"/>
          <w:spacing w:val="-4"/>
          <w:sz w:val="26"/>
          <w:szCs w:val="26"/>
          <w:u w:val="single"/>
          <w:lang w:val="nl-NL"/>
        </w:rPr>
        <w:t>Thời gian làm bài: 90 phút</w:t>
      </w:r>
      <w:r w:rsidR="008600A9" w:rsidRPr="008600A9">
        <w:rPr>
          <w:rFonts w:ascii="Times New Roman" w:hAnsi="Times New Roman" w:cs="Times New Roman"/>
          <w:bCs/>
          <w:i/>
          <w:iCs/>
          <w:color w:val="000000" w:themeColor="text1"/>
          <w:spacing w:val="-4"/>
          <w:sz w:val="26"/>
          <w:szCs w:val="26"/>
          <w:u w:val="single"/>
          <w:lang w:val="nl-NL"/>
        </w:rPr>
        <w:t xml:space="preserve"> (không kể thời gian giao đề)</w:t>
      </w:r>
    </w:p>
    <w:p w14:paraId="095F12A3" w14:textId="77777777" w:rsidR="00075E66" w:rsidRPr="00292CC8" w:rsidRDefault="00075E66" w:rsidP="006E6BBA">
      <w:pPr>
        <w:spacing w:after="0" w:line="240" w:lineRule="auto"/>
        <w:ind w:left="851"/>
        <w:jc w:val="center"/>
        <w:rPr>
          <w:rFonts w:ascii="Times New Roman" w:hAnsi="Times New Roman" w:cs="Times New Roman"/>
          <w:sz w:val="26"/>
          <w:szCs w:val="26"/>
          <w:lang w:val="nl-NL"/>
        </w:rPr>
      </w:pPr>
    </w:p>
    <w:p w14:paraId="1F5AB422" w14:textId="4003BFC2" w:rsidR="00D43BC8" w:rsidRPr="003F3604" w:rsidRDefault="003F3604" w:rsidP="006E6BB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I. </w:t>
      </w:r>
      <w:r w:rsidRPr="008600A9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PHẦN</w:t>
      </w:r>
      <w:r w:rsidR="00D43BC8" w:rsidRPr="008600A9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TRẮC NGHIỆM</w:t>
      </w:r>
      <w:r w:rsidR="00D43BC8" w:rsidRPr="003F360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D43BC8" w:rsidRPr="008600A9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>(3</w:t>
      </w:r>
      <w:r w:rsidR="00121214" w:rsidRPr="008600A9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>,0</w:t>
      </w:r>
      <w:r w:rsidR="00D43BC8" w:rsidRPr="008600A9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 xml:space="preserve"> điểm)</w:t>
      </w:r>
      <w:r w:rsidR="008600A9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>.</w:t>
      </w:r>
    </w:p>
    <w:p w14:paraId="75BD49AD" w14:textId="77777777" w:rsidR="00D43BC8" w:rsidRPr="00835F7D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nl-NL"/>
        </w:rPr>
      </w:pPr>
      <w:r w:rsidRPr="00835F7D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1: </w:t>
      </w:r>
      <w:r w:rsidRPr="00835F7D">
        <w:rPr>
          <w:rFonts w:ascii="Times New Roman" w:hAnsi="Times New Roman" w:cs="Times New Roman"/>
          <w:sz w:val="26"/>
          <w:szCs w:val="26"/>
          <w:lang w:val="nl-NL"/>
        </w:rPr>
        <w:t xml:space="preserve">Biểu thức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nào </w:t>
      </w:r>
      <w:r w:rsidRPr="00835F7D">
        <w:rPr>
          <w:rFonts w:ascii="Times New Roman" w:hAnsi="Times New Roman" w:cs="Times New Roman"/>
          <w:sz w:val="26"/>
          <w:szCs w:val="26"/>
          <w:lang w:val="nl-NL"/>
        </w:rPr>
        <w:t>là đơn thức</w:t>
      </w:r>
      <w:r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14:paraId="79C05D11" w14:textId="05A92FA9" w:rsidR="00D43BC8" w:rsidRPr="001F43B0" w:rsidRDefault="001F43B0" w:rsidP="001F43B0">
      <w:pPr>
        <w:pStyle w:val="oancuaDanhsac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1F43B0">
        <w:rPr>
          <w:rFonts w:ascii="Times New Roman" w:hAnsi="Times New Roman" w:cs="Times New Roman"/>
          <w:sz w:val="26"/>
          <w:szCs w:val="26"/>
          <w:lang w:val="fr-FR"/>
        </w:rPr>
        <w:t>5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 xml:space="preserve"> x</w:t>
      </w:r>
      <w:r w:rsidR="00D43BC8" w:rsidRPr="001F43B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1F43B0">
        <w:rPr>
          <w:rFonts w:ascii="Times New Roman" w:hAnsi="Times New Roman" w:cs="Times New Roman"/>
          <w:sz w:val="26"/>
          <w:szCs w:val="26"/>
          <w:lang w:val="fr-FR"/>
        </w:rPr>
        <w:t>z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  <w:t xml:space="preserve"> 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9 - 8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 xml:space="preserve">xy             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7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 xml:space="preserve">x-2  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  <w:t>D x</w:t>
      </w:r>
      <w:r w:rsidR="00D43BC8" w:rsidRPr="001F43B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>+7</w:t>
      </w:r>
    </w:p>
    <w:p w14:paraId="63BF52AE" w14:textId="18836CC8" w:rsidR="00D43BC8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2</w:t>
      </w: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 w:rsidR="00BC4BB7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>Biểu thức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>nào</w:t>
      </w:r>
      <w:r w:rsidR="00BC4BB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KHÔNG LÀ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 xml:space="preserve"> đơn thức</w:t>
      </w:r>
      <w:r>
        <w:rPr>
          <w:rFonts w:ascii="Times New Roman" w:hAnsi="Times New Roman" w:cs="Times New Roman"/>
          <w:sz w:val="26"/>
          <w:szCs w:val="26"/>
          <w:lang w:val="fr-FR"/>
        </w:rPr>
        <w:t> ?</w:t>
      </w:r>
    </w:p>
    <w:p w14:paraId="3DD3C0A4" w14:textId="469616F3" w:rsidR="00D43BC8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A.4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y        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color w:val="FF0000"/>
          <w:sz w:val="26"/>
          <w:szCs w:val="26"/>
          <w:lang w:val="fr-FR"/>
        </w:rPr>
        <w:t>B</w:t>
      </w:r>
      <w:r>
        <w:rPr>
          <w:rFonts w:ascii="Times New Roman" w:hAnsi="Times New Roman" w:cs="Times New Roman"/>
          <w:sz w:val="26"/>
          <w:szCs w:val="26"/>
          <w:lang w:val="fr-FR"/>
        </w:rPr>
        <w:t>.2x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>- 9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sz w:val="26"/>
          <w:szCs w:val="26"/>
          <w:lang w:val="fr-FR"/>
        </w:rPr>
        <w:t>C</w:t>
      </w:r>
      <w:r>
        <w:rPr>
          <w:rFonts w:ascii="Times New Roman" w:hAnsi="Times New Roman" w:cs="Times New Roman"/>
          <w:sz w:val="26"/>
          <w:szCs w:val="26"/>
          <w:lang w:val="fr-FR"/>
        </w:rPr>
        <w:t>. 3x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>z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="009A6768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>D 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7F922ED6" w14:textId="29D248D8" w:rsidR="00D43BC8" w:rsidRPr="00236841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3:</w:t>
      </w:r>
      <w:r w:rsidR="00BC4BB7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>Biểu thức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>nào</w:t>
      </w:r>
      <w:r w:rsidR="00BC4BB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>đ</w:t>
      </w:r>
      <w:r>
        <w:rPr>
          <w:rFonts w:ascii="Times New Roman" w:hAnsi="Times New Roman" w:cs="Times New Roman"/>
          <w:sz w:val="26"/>
          <w:szCs w:val="26"/>
          <w:lang w:val="fr-FR"/>
        </w:rPr>
        <w:t>a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 xml:space="preserve"> thức</w:t>
      </w:r>
      <w:r>
        <w:rPr>
          <w:rFonts w:ascii="Times New Roman" w:hAnsi="Times New Roman" w:cs="Times New Roman"/>
          <w:sz w:val="26"/>
          <w:szCs w:val="26"/>
          <w:lang w:val="fr-FR"/>
        </w:rPr>
        <w:t> ?</w:t>
      </w:r>
    </w:p>
    <w:p w14:paraId="261BD116" w14:textId="06FB36BB" w:rsidR="00D43BC8" w:rsidRPr="00236841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236841">
        <w:rPr>
          <w:rFonts w:ascii="Times New Roman" w:hAnsi="Times New Roman" w:cs="Times New Roman"/>
          <w:sz w:val="26"/>
          <w:szCs w:val="26"/>
          <w:lang w:val="fr-FR"/>
        </w:rPr>
        <w:t>A.</w:t>
      </w:r>
      <w:r w:rsidR="00BC4BB7" w:rsidRPr="00CE11DD">
        <w:t xml:space="preserve"> </w:t>
      </w:r>
      <w:r w:rsidR="00BC4BB7" w:rsidRPr="00BC4BB7">
        <w:rPr>
          <w:position w:val="-32"/>
        </w:rPr>
        <w:object w:dxaOrig="420" w:dyaOrig="760" w14:anchorId="3BE64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pt" o:ole="">
            <v:imagedata r:id="rId5" o:title=""/>
          </v:shape>
          <o:OLEObject Type="Embed" ProgID="Equation.DSMT4" ShapeID="_x0000_i1025" DrawAspect="Content" ObjectID="_1757227895" r:id="rId6"/>
        </w:objec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sz w:val="26"/>
          <w:szCs w:val="26"/>
          <w:lang w:val="fr-FR"/>
        </w:rPr>
        <w:t>B.</w:t>
      </w:r>
      <w:r w:rsidR="00BC4BB7" w:rsidRPr="00CE11DD">
        <w:t xml:space="preserve"> </w:t>
      </w:r>
      <w:r w:rsidR="00BC4BB7" w:rsidRPr="00BC4BB7">
        <w:rPr>
          <w:position w:val="-28"/>
        </w:rPr>
        <w:object w:dxaOrig="400" w:dyaOrig="720" w14:anchorId="58CFABE7">
          <v:shape id="_x0000_i1026" type="#_x0000_t75" style="width:15pt;height:27.75pt" o:ole="">
            <v:imagedata r:id="rId7" o:title=""/>
          </v:shape>
          <o:OLEObject Type="Embed" ProgID="Equation.DSMT4" ShapeID="_x0000_i1026" DrawAspect="Content" ObjectID="_1757227896" r:id="rId8"/>
        </w:objec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color w:val="FF0000"/>
          <w:sz w:val="26"/>
          <w:szCs w:val="26"/>
          <w:lang w:val="fr-FR"/>
        </w:rPr>
        <w:t>C</w: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1F43B0" w:rsidRPr="00236841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1F43B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1F43B0" w:rsidRPr="00236841">
        <w:rPr>
          <w:rFonts w:ascii="Times New Roman" w:hAnsi="Times New Roman" w:cs="Times New Roman"/>
          <w:sz w:val="26"/>
          <w:szCs w:val="26"/>
          <w:lang w:val="fr-FR"/>
        </w:rPr>
        <w:t>-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 xml:space="preserve"> xz</w: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="009A6768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>D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BC4BB7" w:rsidRPr="00BC4BB7">
        <w:rPr>
          <w:position w:val="-32"/>
        </w:rPr>
        <w:object w:dxaOrig="499" w:dyaOrig="760" w14:anchorId="6EA29950">
          <v:shape id="_x0000_i1027" type="#_x0000_t75" style="width:18.75pt;height:30pt" o:ole="">
            <v:imagedata r:id="rId9" o:title=""/>
          </v:shape>
          <o:OLEObject Type="Embed" ProgID="Equation.DSMT4" ShapeID="_x0000_i1027" DrawAspect="Content" ObjectID="_1757227897" r:id="rId10"/>
        </w:object>
      </w:r>
    </w:p>
    <w:p w14:paraId="143110E3" w14:textId="77777777" w:rsidR="00D43BC8" w:rsidRPr="00EB7EE2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1E44B3"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4</w:t>
      </w: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Biểu thức bằng biểu thức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2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(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x+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5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)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là: </w:t>
      </w:r>
    </w:p>
    <w:p w14:paraId="39618A6A" w14:textId="417EBD0C" w:rsidR="00D43BC8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x+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5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y    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B.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5(</w:t>
      </w:r>
      <w:r w:rsidR="007C4653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x+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2</w:t>
      </w:r>
      <w:r w:rsidR="007C4653" w:rsidRPr="00EB7EE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)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color w:val="FF0000"/>
          <w:sz w:val="26"/>
          <w:szCs w:val="26"/>
          <w:lang w:val="fr-FR"/>
        </w:rPr>
        <w:t>C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2x</w:t>
      </w:r>
      <w:r w:rsidR="007C4653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+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10y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 xml:space="preserve">D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5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(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x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+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6E07D5F4" w14:textId="77777777" w:rsidR="00D43BC8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7C4653">
        <w:rPr>
          <w:rFonts w:ascii="Times New Roman" w:hAnsi="Times New Roman" w:cs="Times New Roman"/>
          <w:b/>
          <w:bCs/>
          <w:sz w:val="26"/>
          <w:szCs w:val="26"/>
          <w:lang w:val="fr-FR"/>
        </w:rPr>
        <w:t>5</w:t>
      </w: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Biểu thức 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EB7EE2">
        <w:rPr>
          <w:rFonts w:ascii="Times New Roman" w:hAnsi="Times New Roman" w:cs="Times New Roman"/>
          <w:sz w:val="26"/>
          <w:szCs w:val="26"/>
          <w:lang w:val="fr-FR"/>
        </w:rPr>
        <w:t>-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2xy + 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viết gọn là </w:t>
      </w:r>
    </w:p>
    <w:p w14:paraId="3DA7DC7D" w14:textId="36275771" w:rsidR="00D43BC8" w:rsidRPr="00833D19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833D19">
        <w:rPr>
          <w:rFonts w:ascii="Times New Roman" w:hAnsi="Times New Roman" w:cs="Times New Roman"/>
          <w:sz w:val="26"/>
          <w:szCs w:val="26"/>
          <w:lang w:val="fr-FR"/>
        </w:rPr>
        <w:t xml:space="preserve">A </w:t>
      </w:r>
      <w:r>
        <w:rPr>
          <w:rFonts w:ascii="Times New Roman" w:hAnsi="Times New Roman" w:cs="Times New Roman"/>
          <w:sz w:val="26"/>
          <w:szCs w:val="26"/>
          <w:lang w:val="fr-FR"/>
        </w:rPr>
        <w:t>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 xml:space="preserve">+ </w:t>
      </w:r>
      <w:r>
        <w:rPr>
          <w:rFonts w:ascii="Times New Roman" w:hAnsi="Times New Roman" w:cs="Times New Roman"/>
          <w:sz w:val="26"/>
          <w:szCs w:val="26"/>
          <w:lang w:val="fr-FR"/>
        </w:rPr>
        <w:t>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color w:val="FF0000"/>
          <w:sz w:val="26"/>
          <w:szCs w:val="26"/>
          <w:lang w:val="fr-FR"/>
        </w:rPr>
        <w:t>B</w:t>
      </w:r>
      <w:r>
        <w:rPr>
          <w:rFonts w:ascii="Times New Roman" w:hAnsi="Times New Roman" w:cs="Times New Roman"/>
          <w:sz w:val="26"/>
          <w:szCs w:val="26"/>
          <w:lang w:val="fr-FR"/>
        </w:rPr>
        <w:t>(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EB7EE2">
        <w:rPr>
          <w:rFonts w:ascii="Times New Roman" w:hAnsi="Times New Roman" w:cs="Times New Roman"/>
          <w:sz w:val="26"/>
          <w:szCs w:val="26"/>
          <w:lang w:val="fr-FR"/>
        </w:rPr>
        <w:t>-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y</w:t>
      </w:r>
      <w:r>
        <w:rPr>
          <w:rFonts w:ascii="Times New Roman" w:hAnsi="Times New Roman" w:cs="Times New Roman"/>
          <w:sz w:val="26"/>
          <w:szCs w:val="26"/>
          <w:lang w:val="fr-FR"/>
        </w:rPr>
        <w:t>)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C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>-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D </w:t>
      </w:r>
      <w:r>
        <w:rPr>
          <w:rFonts w:ascii="Times New Roman" w:hAnsi="Times New Roman" w:cs="Times New Roman"/>
          <w:sz w:val="26"/>
          <w:szCs w:val="26"/>
          <w:lang w:val="fr-FR"/>
        </w:rPr>
        <w:t>(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EB7EE2">
        <w:rPr>
          <w:rFonts w:ascii="Times New Roman" w:hAnsi="Times New Roman" w:cs="Times New Roman"/>
          <w:sz w:val="26"/>
          <w:szCs w:val="26"/>
          <w:lang w:val="fr-FR"/>
        </w:rPr>
        <w:t>+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y</w:t>
      </w:r>
      <w:r>
        <w:rPr>
          <w:rFonts w:ascii="Times New Roman" w:hAnsi="Times New Roman" w:cs="Times New Roman"/>
          <w:sz w:val="26"/>
          <w:szCs w:val="26"/>
          <w:lang w:val="fr-FR"/>
        </w:rPr>
        <w:t>)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6BC28225" w14:textId="77777777" w:rsidR="00D43BC8" w:rsidRPr="00EB7EE2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7C4653"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6</w:t>
      </w: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Biểu thức 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(x - y)(x + y)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 viết gọn là </w:t>
      </w:r>
    </w:p>
    <w:p w14:paraId="2007C45F" w14:textId="77777777" w:rsidR="00D43BC8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sz w:val="26"/>
          <w:szCs w:val="26"/>
          <w:lang w:val="fr-FR"/>
        </w:rPr>
        <w:t>A x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+ y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B (x+y)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>C (x-y)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color w:val="FF0000"/>
          <w:sz w:val="26"/>
          <w:szCs w:val="26"/>
          <w:lang w:val="fr-FR"/>
        </w:rPr>
        <w:t>D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x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-y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65053EF6" w14:textId="77777777" w:rsidR="007C4653" w:rsidRPr="00B95EFF" w:rsidRDefault="007C4653" w:rsidP="007C4653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: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Hình gồm </w:t>
      </w:r>
      <w:r w:rsidR="00B95EFF">
        <w:rPr>
          <w:rFonts w:ascii="Times New Roman" w:hAnsi="Times New Roman" w:cs="Times New Roman"/>
          <w:sz w:val="26"/>
          <w:szCs w:val="26"/>
          <w:lang w:val="fr-FR"/>
        </w:rPr>
        <w:t>bốn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 đoạn thẳng AB, BC, CD, DA trong đó không có </w:t>
      </w:r>
      <w:r w:rsidR="00B95EFF">
        <w:rPr>
          <w:rFonts w:ascii="Times New Roman" w:hAnsi="Times New Roman" w:cs="Times New Roman"/>
          <w:sz w:val="26"/>
          <w:szCs w:val="26"/>
          <w:lang w:val="fr-FR"/>
        </w:rPr>
        <w:t>hai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 đoạn thẳng nào cùng nằm trên một đường thẳng gọi là …</w:t>
      </w:r>
    </w:p>
    <w:p w14:paraId="154D4407" w14:textId="77777777" w:rsidR="007C4653" w:rsidRDefault="007C4653" w:rsidP="007C4653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B95EFF">
        <w:rPr>
          <w:rFonts w:ascii="Times New Roman" w:hAnsi="Times New Roman" w:cs="Times New Roman"/>
          <w:color w:val="FF0000"/>
          <w:sz w:val="26"/>
          <w:szCs w:val="26"/>
          <w:lang w:val="fr-FR"/>
        </w:rPr>
        <w:t>A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. T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ứ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 giác ABC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D</w:t>
      </w:r>
      <w:r w:rsidR="00B95EFF" w:rsidRPr="00B95EFF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95EFF" w:rsidRPr="00B95EF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T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ứ giác ACD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B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C. Tứ giác ABDC</w:t>
      </w:r>
      <w:r w:rsidR="00B95EFF" w:rsidRPr="00B95EF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D. Tứ giác A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DBC</w:t>
      </w:r>
    </w:p>
    <w:p w14:paraId="50378028" w14:textId="77777777" w:rsidR="00C00C62" w:rsidRDefault="00C00C62" w:rsidP="007C4653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8</w:t>
      </w:r>
      <w:r>
        <w:rPr>
          <w:rFonts w:ascii="Times New Roman" w:hAnsi="Times New Roman" w:cs="Times New Roman"/>
          <w:sz w:val="26"/>
          <w:szCs w:val="26"/>
          <w:lang w:val="fr-FR"/>
        </w:rPr>
        <w:t> : Hình thang có 2 đường chéo bằng nhau là ….</w:t>
      </w:r>
    </w:p>
    <w:p w14:paraId="7C3C6089" w14:textId="77777777" w:rsidR="00C00C62" w:rsidRDefault="00C00C62" w:rsidP="00C00C6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>B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. 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33505817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9</w:t>
      </w:r>
      <w:r>
        <w:rPr>
          <w:rFonts w:ascii="Times New Roman" w:hAnsi="Times New Roman" w:cs="Times New Roman"/>
          <w:sz w:val="26"/>
          <w:szCs w:val="26"/>
          <w:lang w:val="fr-FR"/>
        </w:rPr>
        <w:t> : Tứ giác có 2 các cạnh đối song song là …</w:t>
      </w:r>
    </w:p>
    <w:p w14:paraId="2C50289F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>C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1A33336E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10</w:t>
      </w:r>
      <w:r>
        <w:rPr>
          <w:rFonts w:ascii="Times New Roman" w:hAnsi="Times New Roman" w:cs="Times New Roman"/>
          <w:sz w:val="26"/>
          <w:szCs w:val="26"/>
          <w:lang w:val="fr-FR"/>
        </w:rPr>
        <w:t> : Hình bình hành có 1 góc vuông là ….</w:t>
      </w:r>
    </w:p>
    <w:p w14:paraId="3948CA5E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sz w:val="26"/>
          <w:szCs w:val="26"/>
          <w:lang w:val="fr-FR"/>
        </w:rPr>
        <w:t>B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. 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>D</w:t>
      </w:r>
      <w:r>
        <w:rPr>
          <w:rFonts w:ascii="Times New Roman" w:hAnsi="Times New Roman" w:cs="Times New Roman"/>
          <w:sz w:val="26"/>
          <w:szCs w:val="26"/>
          <w:lang w:val="fr-FR"/>
        </w:rPr>
        <w:t>. Hình chữ nhật</w:t>
      </w:r>
    </w:p>
    <w:p w14:paraId="388855F6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11</w:t>
      </w:r>
      <w:r>
        <w:rPr>
          <w:rFonts w:ascii="Times New Roman" w:hAnsi="Times New Roman" w:cs="Times New Roman"/>
          <w:sz w:val="26"/>
          <w:szCs w:val="26"/>
          <w:lang w:val="fr-FR"/>
        </w:rPr>
        <w:t>: Hình bình hành có 2 đường chéo vuông góc là …</w:t>
      </w:r>
    </w:p>
    <w:p w14:paraId="615681BA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 xml:space="preserve">Hình </w:t>
      </w:r>
      <w:r>
        <w:rPr>
          <w:rFonts w:ascii="Times New Roman" w:hAnsi="Times New Roman" w:cs="Times New Roman"/>
          <w:sz w:val="26"/>
          <w:szCs w:val="26"/>
          <w:lang w:val="fr-FR"/>
        </w:rPr>
        <w:t>thoi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4EBBA1B9" w14:textId="77777777" w:rsidR="0057104E" w:rsidRDefault="0057104E" w:rsidP="0057104E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12</w:t>
      </w:r>
      <w:r>
        <w:rPr>
          <w:rFonts w:ascii="Times New Roman" w:hAnsi="Times New Roman" w:cs="Times New Roman"/>
          <w:sz w:val="26"/>
          <w:szCs w:val="26"/>
          <w:lang w:val="fr-FR"/>
        </w:rPr>
        <w:t>: Hình chữ nhật có 2 cạnh kề bằng nhau là …</w:t>
      </w:r>
    </w:p>
    <w:p w14:paraId="0F38184B" w14:textId="77777777" w:rsidR="0057104E" w:rsidRDefault="0057104E" w:rsidP="0057104E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7104E">
        <w:rPr>
          <w:rFonts w:ascii="Times New Roman" w:hAnsi="Times New Roman" w:cs="Times New Roman"/>
          <w:sz w:val="26"/>
          <w:szCs w:val="26"/>
          <w:lang w:val="fr-FR"/>
        </w:rPr>
        <w:t>B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. 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 xml:space="preserve">Hình </w:t>
      </w:r>
      <w:r>
        <w:rPr>
          <w:rFonts w:ascii="Times New Roman" w:hAnsi="Times New Roman" w:cs="Times New Roman"/>
          <w:sz w:val="26"/>
          <w:szCs w:val="26"/>
          <w:lang w:val="fr-FR"/>
        </w:rPr>
        <w:t>vuông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76089FCD" w14:textId="6AE03E14" w:rsidR="00D43BC8" w:rsidRPr="008B332F" w:rsidRDefault="00D43BC8" w:rsidP="003C5B0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II.</w:t>
      </w:r>
      <w:r w:rsidR="003F3604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3F3604" w:rsidRPr="008600A9">
        <w:rPr>
          <w:rFonts w:ascii="Times New Roman" w:hAnsi="Times New Roman" w:cs="Times New Roman"/>
          <w:b/>
          <w:bCs/>
          <w:sz w:val="26"/>
          <w:szCs w:val="26"/>
          <w:u w:val="single"/>
          <w:lang w:val="fr-FR"/>
        </w:rPr>
        <w:t xml:space="preserve">PHẦN </w:t>
      </w:r>
      <w:r w:rsidRPr="008600A9">
        <w:rPr>
          <w:rFonts w:ascii="Times New Roman" w:hAnsi="Times New Roman" w:cs="Times New Roman"/>
          <w:b/>
          <w:bCs/>
          <w:sz w:val="26"/>
          <w:szCs w:val="26"/>
          <w:u w:val="single"/>
          <w:lang w:val="fr-FR"/>
        </w:rPr>
        <w:t>TỰ LUẬN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8600A9"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  <w:t>(7</w:t>
      </w:r>
      <w:r w:rsidR="00121214" w:rsidRPr="008600A9"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  <w:t>,0</w:t>
      </w:r>
      <w:r w:rsidRPr="008600A9"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  <w:t xml:space="preserve"> điểm)</w:t>
      </w:r>
      <w:r w:rsidR="008600A9"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  <w:t>.</w:t>
      </w:r>
    </w:p>
    <w:p w14:paraId="43E78245" w14:textId="77777777" w:rsidR="00D43BC8" w:rsidRPr="008B332F" w:rsidRDefault="00D43BC8" w:rsidP="003C5B0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3 (1</w:t>
      </w:r>
      <w:r w:rsidR="00EF545C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,0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điểm) </w:t>
      </w:r>
    </w:p>
    <w:p w14:paraId="237D6237" w14:textId="2FF142BB" w:rsidR="00D43BC8" w:rsidRPr="008B332F" w:rsidRDefault="00D43BC8" w:rsidP="003C5B0A">
      <w:pPr>
        <w:spacing w:after="0" w:line="240" w:lineRule="auto"/>
        <w:ind w:left="720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sz w:val="26"/>
          <w:szCs w:val="26"/>
          <w:lang w:val="fr-FR"/>
        </w:rPr>
        <w:t>a)</w:t>
      </w:r>
      <w:r w:rsidR="00B121A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Tính giá trị biểu thức </w:t>
      </w:r>
      <w:r w:rsidR="00E6773E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034199" w:rsidRPr="008B332F">
        <w:rPr>
          <w:rFonts w:ascii="Times New Roman" w:hAnsi="Times New Roman" w:cs="Times New Roman"/>
          <w:sz w:val="26"/>
          <w:szCs w:val="26"/>
          <w:lang w:val="fr-FR"/>
        </w:rPr>
        <w:t>3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x</w:t>
      </w:r>
      <w:r w:rsidRPr="008B332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034199"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+6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xy</w:t>
      </w:r>
      <w:r w:rsidR="00156491">
        <w:rPr>
          <w:rFonts w:ascii="Times New Roman" w:hAnsi="Times New Roman" w:cs="Times New Roman"/>
          <w:sz w:val="26"/>
          <w:szCs w:val="26"/>
          <w:lang w:val="fr-FR"/>
        </w:rPr>
        <w:t xml:space="preserve"> - 2</w:t>
      </w:r>
      <w:r w:rsidR="00156491" w:rsidRPr="008B332F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156491" w:rsidRPr="008B332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156491" w:rsidRPr="008B332F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tại x = 1, y = </w:t>
      </w:r>
      <w:r w:rsidR="00034199" w:rsidRPr="008B332F">
        <w:rPr>
          <w:rFonts w:ascii="Times New Roman" w:hAnsi="Times New Roman" w:cs="Times New Roman"/>
          <w:sz w:val="26"/>
          <w:szCs w:val="26"/>
          <w:lang w:val="fr-FR"/>
        </w:rPr>
        <w:t>-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2</w:t>
      </w:r>
    </w:p>
    <w:p w14:paraId="1C2DA6F5" w14:textId="5599D401" w:rsidR="00034199" w:rsidRPr="00E6773E" w:rsidRDefault="00D43BC8" w:rsidP="003C5B0A">
      <w:pPr>
        <w:spacing w:after="0" w:line="240" w:lineRule="auto"/>
        <w:ind w:left="1440"/>
        <w:rPr>
          <w:rFonts w:ascii="Times New Roman" w:hAnsi="Times New Roman" w:cs="Times New Roman"/>
          <w:sz w:val="26"/>
          <w:szCs w:val="26"/>
          <w:vertAlign w:val="superscript"/>
          <w:lang w:val="fr-FR"/>
        </w:rPr>
      </w:pPr>
      <w:r w:rsidRPr="00DE6F17">
        <w:rPr>
          <w:rFonts w:ascii="Times New Roman" w:hAnsi="Times New Roman" w:cs="Times New Roman"/>
          <w:sz w:val="26"/>
          <w:szCs w:val="26"/>
          <w:lang w:val="fr-FR"/>
        </w:rPr>
        <w:t>b)</w:t>
      </w:r>
      <w:r w:rsidR="00B121A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7518C" w:rsidRPr="00DE6F17">
        <w:rPr>
          <w:rFonts w:ascii="Times New Roman" w:hAnsi="Times New Roman" w:cs="Times New Roman"/>
          <w:sz w:val="26"/>
          <w:szCs w:val="26"/>
          <w:lang w:val="fr-FR"/>
        </w:rPr>
        <w:t>Tính nhanh: 38</w:t>
      </w:r>
      <w:r w:rsidR="00D7518C" w:rsidRPr="00DE6F17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7518C" w:rsidRPr="00DE6F17">
        <w:rPr>
          <w:rFonts w:ascii="Times New Roman" w:hAnsi="Times New Roman" w:cs="Times New Roman"/>
          <w:sz w:val="26"/>
          <w:szCs w:val="26"/>
          <w:lang w:val="fr-FR"/>
        </w:rPr>
        <w:t xml:space="preserve"> + 7</w:t>
      </w:r>
      <w:r w:rsidR="00E6773E" w:rsidRPr="00DE6F17">
        <w:rPr>
          <w:rFonts w:ascii="Times New Roman" w:hAnsi="Times New Roman" w:cs="Times New Roman"/>
          <w:sz w:val="26"/>
          <w:szCs w:val="26"/>
          <w:lang w:val="fr-FR"/>
        </w:rPr>
        <w:t>6</w:t>
      </w:r>
      <w:r w:rsidR="00D7518C" w:rsidRPr="00DE6F17">
        <w:rPr>
          <w:rFonts w:ascii="Times New Roman" w:hAnsi="Times New Roman" w:cs="Times New Roman"/>
          <w:sz w:val="26"/>
          <w:szCs w:val="26"/>
          <w:lang w:val="fr-FR"/>
        </w:rPr>
        <w:t>.12 + 12</w:t>
      </w:r>
      <w:r w:rsidR="00D7518C" w:rsidRPr="00DE6F17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1E6AC9B7" w14:textId="49361709" w:rsidR="00D43BC8" w:rsidRPr="00E6773E" w:rsidRDefault="009A6768" w:rsidP="003C5B0A">
      <w:pPr>
        <w:spacing w:after="0" w:line="24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</w:t>
      </w:r>
      <w:r w:rsidR="00D43BC8" w:rsidRPr="00E6773E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4 (</w:t>
      </w:r>
      <w:r w:rsidR="0099723C" w:rsidRPr="00E6773E">
        <w:rPr>
          <w:rFonts w:ascii="Times New Roman" w:hAnsi="Times New Roman" w:cs="Times New Roman"/>
          <w:b/>
          <w:bCs/>
          <w:sz w:val="26"/>
          <w:szCs w:val="26"/>
          <w:lang w:val="fr-FR"/>
        </w:rPr>
        <w:t>1,5</w:t>
      </w:r>
      <w:r w:rsidR="00D43BC8" w:rsidRPr="00E6773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điểm) </w:t>
      </w:r>
    </w:p>
    <w:p w14:paraId="01C93A9D" w14:textId="760400F3" w:rsidR="00EF545C" w:rsidRPr="00E6773E" w:rsidRDefault="00156491" w:rsidP="00156491">
      <w:pPr>
        <w:pStyle w:val="oancuaDanhsach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</w:rPr>
      </w:pPr>
      <w:r w:rsidRPr="00E6773E">
        <w:rPr>
          <w:rFonts w:ascii="Times New Roman" w:eastAsia="Calibri" w:hAnsi="Times New Roman" w:cs="Times New Roman"/>
          <w:noProof/>
          <w:sz w:val="26"/>
          <w:szCs w:val="26"/>
        </w:rPr>
        <w:t xml:space="preserve">Thu gọn 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đa thức sau: A</w:t>
      </w:r>
      <w:r w:rsidRPr="00E6773E">
        <w:rPr>
          <w:rFonts w:ascii="Times New Roman" w:eastAsia="Calibri" w:hAnsi="Times New Roman" w:cs="Times New Roman"/>
          <w:noProof/>
          <w:sz w:val="26"/>
          <w:szCs w:val="26"/>
        </w:rPr>
        <w:t xml:space="preserve"> = 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3x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.4xy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 xml:space="preserve"> 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– 6xyz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+ 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18x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5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6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: 6x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</w:t>
      </w:r>
    </w:p>
    <w:p w14:paraId="1FDA574E" w14:textId="060E3B9A" w:rsidR="00156491" w:rsidRPr="00E6773E" w:rsidRDefault="00156491" w:rsidP="00156491">
      <w:pPr>
        <w:pStyle w:val="oancuaDanhsach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</w:rPr>
      </w:pPr>
      <w:r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T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ìm đa thức B biết</w:t>
      </w:r>
      <w:r w:rsidR="00827656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: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A – B = 7x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- 4xyz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</w:p>
    <w:p w14:paraId="1653FCA5" w14:textId="1BEB949E" w:rsidR="0099723C" w:rsidRPr="008B332F" w:rsidRDefault="009A6768" w:rsidP="003C5B0A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</w:t>
      </w:r>
      <w:r w:rsidR="0099723C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5 (1,5 điểm)</w:t>
      </w:r>
      <w:r w:rsidR="00B121A4">
        <w:rPr>
          <w:rFonts w:ascii="Times New Roman" w:hAnsi="Times New Roman" w:cs="Times New Roman"/>
          <w:b/>
          <w:bCs/>
          <w:sz w:val="26"/>
          <w:szCs w:val="26"/>
          <w:lang w:val="fr-FR"/>
        </w:rPr>
        <w:tab/>
      </w:r>
      <w:r w:rsidR="00EF545C" w:rsidRPr="008B332F">
        <w:rPr>
          <w:rFonts w:ascii="Times New Roman" w:hAnsi="Times New Roman" w:cs="Times New Roman"/>
          <w:sz w:val="26"/>
          <w:szCs w:val="26"/>
          <w:lang w:val="fr-FR"/>
        </w:rPr>
        <w:t>Thực hiện phép tính:</w:t>
      </w:r>
    </w:p>
    <w:p w14:paraId="2F0FFDFD" w14:textId="77777777" w:rsidR="00EF545C" w:rsidRPr="008B332F" w:rsidRDefault="00EF545C" w:rsidP="003C5B0A">
      <w:pPr>
        <w:suppressAutoHyphens/>
        <w:spacing w:after="0" w:line="240" w:lineRule="auto"/>
        <w:ind w:left="144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a) </w:t>
      </w:r>
      <w:r w:rsidR="003249D2" w:rsidRPr="008B332F">
        <w:rPr>
          <w:rFonts w:ascii="Times New Roman" w:hAnsi="Times New Roman" w:cs="Times New Roman"/>
          <w:sz w:val="26"/>
          <w:szCs w:val="26"/>
          <w:lang w:val="fr-FR"/>
        </w:rPr>
        <w:t>(x - y) (x</w:t>
      </w:r>
      <w:r w:rsidR="003249D2" w:rsidRPr="008B332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3249D2"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+ xy) 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56491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56491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b) (4x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3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yz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2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 xml:space="preserve"> – 6xy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3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 xml:space="preserve"> + 9x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2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y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4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z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3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):2xy</w:t>
      </w:r>
    </w:p>
    <w:p w14:paraId="138FA7A8" w14:textId="52062395" w:rsidR="00404A49" w:rsidRPr="008B332F" w:rsidRDefault="00EF545C" w:rsidP="003C5B0A">
      <w:pPr>
        <w:spacing w:after="0" w:line="240" w:lineRule="auto"/>
        <w:ind w:left="851"/>
        <w:rPr>
          <w:rFonts w:ascii="Times New Roman" w:hAnsi="Times New Roman" w:cs="Times New Roman"/>
          <w:color w:val="333333"/>
          <w:sz w:val="26"/>
          <w:szCs w:val="26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</w:t>
      </w:r>
      <w:r w:rsidR="0021669B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6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(</w:t>
      </w:r>
      <w:r w:rsidR="0021669B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1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,0 điểm)</w:t>
      </w:r>
      <w:r w:rsidR="00B121A4">
        <w:rPr>
          <w:rFonts w:ascii="Times New Roman" w:hAnsi="Times New Roman" w:cs="Times New Roman"/>
          <w:b/>
          <w:bCs/>
          <w:sz w:val="26"/>
          <w:szCs w:val="26"/>
          <w:lang w:val="fr-FR"/>
        </w:rPr>
        <w:tab/>
      </w:r>
      <w:r w:rsidR="00404A49" w:rsidRPr="008B332F">
        <w:rPr>
          <w:rFonts w:ascii="Times New Roman" w:hAnsi="Times New Roman" w:cs="Times New Roman"/>
          <w:color w:val="333333"/>
          <w:sz w:val="26"/>
          <w:szCs w:val="26"/>
        </w:rPr>
        <w:t>Cho tứ giác ABCD có </w:t>
      </w:r>
      <w:r w:rsidR="00404A49" w:rsidRPr="008B332F">
        <w:rPr>
          <w:rFonts w:ascii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0D7F3B7C" wp14:editId="6519B5A6">
            <wp:extent cx="1569444" cy="252095"/>
            <wp:effectExtent l="0" t="0" r="0" b="0"/>
            <wp:docPr id="1981528982" name="Picture 4" descr="Các dạng bài tập về góc trong tứ giác và cách giả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ác dạng bài tập về góc trong tứ giác và cách giải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565" cy="258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4A49" w:rsidRPr="008B332F">
        <w:rPr>
          <w:rFonts w:ascii="Times New Roman" w:hAnsi="Times New Roman" w:cs="Times New Roman"/>
          <w:color w:val="333333"/>
          <w:sz w:val="26"/>
          <w:szCs w:val="26"/>
        </w:rPr>
        <w:t>. Tính số đo góc C.</w:t>
      </w:r>
    </w:p>
    <w:p w14:paraId="091F9C38" w14:textId="77777777" w:rsidR="003C5B0A" w:rsidRPr="008B332F" w:rsidRDefault="0021669B" w:rsidP="003C5B0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7 (1,0 điểm)</w:t>
      </w:r>
    </w:p>
    <w:p w14:paraId="1CB8CF10" w14:textId="4EF3DDC1" w:rsidR="00404A49" w:rsidRPr="007A7420" w:rsidRDefault="00404A49" w:rsidP="00B121A4">
      <w:pPr>
        <w:spacing w:after="0" w:line="240" w:lineRule="auto"/>
        <w:ind w:left="14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ABC vuông tại A, điểm M bất kì trên cạnh BC. Gọi D và E theo thứ tự là chân đường vuông góc kẻ từ M đến AB và AC. </w:t>
      </w:r>
      <w:r w:rsidR="00362900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Chứng minh:</w:t>
      </w:r>
      <w:r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M</w:t>
      </w:r>
      <w:r w:rsidR="00B121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56491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="00B121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56491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E</w:t>
      </w:r>
      <w:r w:rsidR="00156491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8EC4D8F" w14:textId="77777777" w:rsidR="003C5B0A" w:rsidRPr="008B332F" w:rsidRDefault="005F0060" w:rsidP="003C5B0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8 (1,0 điểm)</w:t>
      </w:r>
    </w:p>
    <w:p w14:paraId="1C68625C" w14:textId="77777777" w:rsidR="005F0060" w:rsidRPr="008B332F" w:rsidRDefault="005F0060" w:rsidP="003C5B0A">
      <w:pPr>
        <w:spacing w:after="0" w:line="240" w:lineRule="auto"/>
        <w:ind w:left="851" w:firstLine="589"/>
        <w:rPr>
          <w:rFonts w:ascii="Times New Roman" w:hAnsi="Times New Roman" w:cs="Times New Roman"/>
          <w:color w:val="212529"/>
          <w:sz w:val="26"/>
          <w:szCs w:val="26"/>
        </w:rPr>
      </w:pPr>
      <w:r w:rsidRPr="008B332F">
        <w:rPr>
          <w:rFonts w:ascii="Times New Roman" w:hAnsi="Times New Roman" w:cs="Times New Roman"/>
          <w:sz w:val="26"/>
          <w:szCs w:val="26"/>
        </w:rPr>
        <w:t xml:space="preserve">Tính nhanh giá trị biểu thức sau: </w:t>
      </w:r>
      <w:r w:rsidR="007A36BA"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4. 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 xml:space="preserve">2 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>4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>8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>16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</w:t>
      </w:r>
    </w:p>
    <w:p w14:paraId="09AD7D9F" w14:textId="77777777" w:rsidR="008600A9" w:rsidRDefault="008600A9" w:rsidP="005F0060">
      <w:pPr>
        <w:spacing w:after="0" w:line="240" w:lineRule="auto"/>
        <w:ind w:left="851"/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</w:p>
    <w:p w14:paraId="162AEC1F" w14:textId="6C7A15A5" w:rsidR="003864F1" w:rsidRDefault="00D43BC8" w:rsidP="008600A9">
      <w:pPr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-----------</w:t>
      </w:r>
      <w:r w:rsidR="008600A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8600A9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HẾT </w:t>
      </w:r>
      <w:r w:rsidR="008600A9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-----------</w:t>
      </w:r>
    </w:p>
    <w:p w14:paraId="72F68AE4" w14:textId="4109205A" w:rsidR="009E6AEC" w:rsidRDefault="009E6AEC" w:rsidP="00D01010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lastRenderedPageBreak/>
        <w:t>HƯỚNG DẪN CHẤM</w:t>
      </w:r>
    </w:p>
    <w:p w14:paraId="5F76BC5D" w14:textId="49936782" w:rsidR="00D01010" w:rsidRPr="00705CAA" w:rsidRDefault="00D01010" w:rsidP="00D01010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ĐỀ KIỂM TR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GIỮ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HỌC KÌ I - NĂM HỌC 2023</w:t>
      </w:r>
      <w:r w:rsidR="008600A9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-</w:t>
      </w:r>
      <w:r w:rsidR="008600A9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2024</w:t>
      </w:r>
    </w:p>
    <w:p w14:paraId="6925146C" w14:textId="77777777" w:rsidR="00D01010" w:rsidRDefault="00D01010" w:rsidP="005F0060">
      <w:pPr>
        <w:spacing w:after="0" w:line="240" w:lineRule="auto"/>
        <w:ind w:left="851"/>
        <w:jc w:val="center"/>
        <w:rPr>
          <w:rFonts w:ascii="Times New Roman" w:hAnsi="Times New Roman" w:cs="Times New Roman"/>
          <w:sz w:val="26"/>
          <w:szCs w:val="26"/>
        </w:rPr>
      </w:pPr>
    </w:p>
    <w:p w14:paraId="22E30940" w14:textId="35BA44E8" w:rsidR="00224377" w:rsidRPr="008600A9" w:rsidRDefault="00224377" w:rsidP="008600A9">
      <w:p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8600A9">
        <w:rPr>
          <w:rFonts w:ascii="Times New Roman" w:hAnsi="Times New Roman" w:cs="Times New Roman"/>
          <w:b/>
          <w:sz w:val="26"/>
          <w:szCs w:val="26"/>
          <w:u w:val="single"/>
        </w:rPr>
        <w:t>PHẦN I</w:t>
      </w:r>
      <w:r w:rsidRPr="00224377">
        <w:rPr>
          <w:rFonts w:ascii="Times New Roman" w:hAnsi="Times New Roman" w:cs="Times New Roman"/>
          <w:b/>
          <w:sz w:val="26"/>
          <w:szCs w:val="26"/>
        </w:rPr>
        <w:t>. TRẮC NGHIỆM</w:t>
      </w:r>
      <w:r w:rsidR="00CA096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600A9" w:rsidRPr="008600A9">
        <w:rPr>
          <w:rFonts w:ascii="Times New Roman" w:hAnsi="Times New Roman" w:cs="Times New Roman"/>
          <w:b/>
          <w:i/>
          <w:sz w:val="26"/>
          <w:szCs w:val="26"/>
        </w:rPr>
        <w:t>(3,0 điểm)</w:t>
      </w:r>
      <w:r w:rsidR="008600A9">
        <w:rPr>
          <w:rFonts w:ascii="Times New Roman" w:hAnsi="Times New Roman" w:cs="Times New Roman"/>
          <w:b/>
          <w:i/>
          <w:sz w:val="26"/>
          <w:szCs w:val="26"/>
        </w:rPr>
        <w:t xml:space="preserve">: </w:t>
      </w:r>
      <w:r w:rsidRPr="008600A9">
        <w:rPr>
          <w:rFonts w:ascii="Times New Roman" w:hAnsi="Times New Roman" w:cs="Times New Roman"/>
          <w:i/>
          <w:sz w:val="26"/>
          <w:szCs w:val="26"/>
        </w:rPr>
        <w:t>Mỗi đáp án đúng được 0,25 điểm</w:t>
      </w:r>
      <w:r w:rsidR="008600A9">
        <w:rPr>
          <w:rFonts w:ascii="Times New Roman" w:hAnsi="Times New Roman" w:cs="Times New Roman"/>
          <w:i/>
          <w:sz w:val="26"/>
          <w:szCs w:val="26"/>
        </w:rPr>
        <w:t>.</w:t>
      </w:r>
    </w:p>
    <w:p w14:paraId="7AE6A47A" w14:textId="77777777" w:rsidR="00224377" w:rsidRPr="00224377" w:rsidRDefault="00224377" w:rsidP="00224377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242"/>
        <w:gridCol w:w="709"/>
        <w:gridCol w:w="709"/>
        <w:gridCol w:w="801"/>
        <w:gridCol w:w="867"/>
        <w:gridCol w:w="868"/>
        <w:gridCol w:w="868"/>
        <w:gridCol w:w="868"/>
        <w:gridCol w:w="868"/>
        <w:gridCol w:w="868"/>
        <w:gridCol w:w="868"/>
        <w:gridCol w:w="868"/>
        <w:gridCol w:w="868"/>
      </w:tblGrid>
      <w:tr w:rsidR="00224377" w14:paraId="03E4CF9F" w14:textId="77777777" w:rsidTr="00224377">
        <w:tc>
          <w:tcPr>
            <w:tcW w:w="1242" w:type="dxa"/>
          </w:tcPr>
          <w:p w14:paraId="7D40E06A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9" w:type="dxa"/>
          </w:tcPr>
          <w:p w14:paraId="3CEE4BB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CDB0259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01" w:type="dxa"/>
          </w:tcPr>
          <w:p w14:paraId="18F5CE86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67" w:type="dxa"/>
          </w:tcPr>
          <w:p w14:paraId="2900BB61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68" w:type="dxa"/>
          </w:tcPr>
          <w:p w14:paraId="1C2143C5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68" w:type="dxa"/>
          </w:tcPr>
          <w:p w14:paraId="433193A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68" w:type="dxa"/>
          </w:tcPr>
          <w:p w14:paraId="5FF9C175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68" w:type="dxa"/>
          </w:tcPr>
          <w:p w14:paraId="0B7F9F4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68" w:type="dxa"/>
          </w:tcPr>
          <w:p w14:paraId="3A0DAD8C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68" w:type="dxa"/>
          </w:tcPr>
          <w:p w14:paraId="39C7B66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868" w:type="dxa"/>
          </w:tcPr>
          <w:p w14:paraId="3DACEEB3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68" w:type="dxa"/>
          </w:tcPr>
          <w:p w14:paraId="2E4E10BC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224377" w14:paraId="7528FC7F" w14:textId="77777777" w:rsidTr="00224377">
        <w:tc>
          <w:tcPr>
            <w:tcW w:w="1242" w:type="dxa"/>
          </w:tcPr>
          <w:p w14:paraId="7BFDB9A2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09" w:type="dxa"/>
          </w:tcPr>
          <w:p w14:paraId="4FC788DE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14:paraId="34DA80CB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01" w:type="dxa"/>
          </w:tcPr>
          <w:p w14:paraId="3D8BC4E9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67" w:type="dxa"/>
          </w:tcPr>
          <w:p w14:paraId="360DFE5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68" w:type="dxa"/>
          </w:tcPr>
          <w:p w14:paraId="51E2B4A1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68" w:type="dxa"/>
          </w:tcPr>
          <w:p w14:paraId="013875B6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68" w:type="dxa"/>
          </w:tcPr>
          <w:p w14:paraId="6E0865D6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68" w:type="dxa"/>
          </w:tcPr>
          <w:p w14:paraId="5337AEB7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68" w:type="dxa"/>
          </w:tcPr>
          <w:p w14:paraId="1A367E1F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68" w:type="dxa"/>
          </w:tcPr>
          <w:p w14:paraId="3791245C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68" w:type="dxa"/>
          </w:tcPr>
          <w:p w14:paraId="562CA0A2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68" w:type="dxa"/>
          </w:tcPr>
          <w:p w14:paraId="091B3E12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24377" w14:paraId="782CD7BE" w14:textId="77777777" w:rsidTr="00224377">
        <w:tc>
          <w:tcPr>
            <w:tcW w:w="1242" w:type="dxa"/>
          </w:tcPr>
          <w:p w14:paraId="406B8AAC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709" w:type="dxa"/>
          </w:tcPr>
          <w:p w14:paraId="78B3D01B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709" w:type="dxa"/>
          </w:tcPr>
          <w:p w14:paraId="2543A408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01" w:type="dxa"/>
          </w:tcPr>
          <w:p w14:paraId="2EF88313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7" w:type="dxa"/>
          </w:tcPr>
          <w:p w14:paraId="0EC94446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5A4CF923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55FE8709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208F3D83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32378AE1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17D7ADBC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4830D086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13BC8C9C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436AEDAD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6B5D8251" w14:textId="77777777" w:rsidR="00224377" w:rsidRDefault="00224377" w:rsidP="0022437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D5D45A6" w14:textId="0B624A32" w:rsidR="00224377" w:rsidRDefault="00224377" w:rsidP="00224377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8600A9">
        <w:rPr>
          <w:rFonts w:ascii="Times New Roman" w:hAnsi="Times New Roman" w:cs="Times New Roman"/>
          <w:b/>
          <w:sz w:val="26"/>
          <w:szCs w:val="26"/>
          <w:u w:val="single"/>
        </w:rPr>
        <w:t>PHẦN II</w:t>
      </w:r>
      <w:r w:rsidRPr="00224377">
        <w:rPr>
          <w:rFonts w:ascii="Times New Roman" w:hAnsi="Times New Roman" w:cs="Times New Roman"/>
          <w:b/>
          <w:sz w:val="26"/>
          <w:szCs w:val="26"/>
        </w:rPr>
        <w:t>. TỰ LUẬN</w:t>
      </w:r>
      <w:r w:rsidR="00CA096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600A9" w:rsidRPr="008600A9">
        <w:rPr>
          <w:rFonts w:ascii="Times New Roman" w:hAnsi="Times New Roman" w:cs="Times New Roman"/>
          <w:b/>
          <w:i/>
          <w:sz w:val="26"/>
          <w:szCs w:val="26"/>
        </w:rPr>
        <w:t>(7,0 điểm).</w:t>
      </w:r>
    </w:p>
    <w:p w14:paraId="54C52A32" w14:textId="77777777" w:rsidR="008600A9" w:rsidRDefault="008600A9" w:rsidP="0022437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LiBang"/>
        <w:tblW w:w="0" w:type="auto"/>
        <w:tblInd w:w="108" w:type="dxa"/>
        <w:tblLook w:val="04A0" w:firstRow="1" w:lastRow="0" w:firstColumn="1" w:lastColumn="0" w:noHBand="0" w:noVBand="1"/>
      </w:tblPr>
      <w:tblGrid>
        <w:gridCol w:w="1985"/>
        <w:gridCol w:w="709"/>
        <w:gridCol w:w="7087"/>
        <w:gridCol w:w="1276"/>
      </w:tblGrid>
      <w:tr w:rsidR="007A7420" w14:paraId="7A5BCE74" w14:textId="77777777" w:rsidTr="00126AFA">
        <w:tc>
          <w:tcPr>
            <w:tcW w:w="1985" w:type="dxa"/>
          </w:tcPr>
          <w:p w14:paraId="7E45E49E" w14:textId="77777777" w:rsidR="007A7420" w:rsidRDefault="007A742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9" w:type="dxa"/>
          </w:tcPr>
          <w:p w14:paraId="5A607037" w14:textId="77777777" w:rsidR="007A7420" w:rsidRDefault="007A742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7087" w:type="dxa"/>
          </w:tcPr>
          <w:p w14:paraId="40BDE0B2" w14:textId="77777777" w:rsidR="007A7420" w:rsidRDefault="007A7420" w:rsidP="007A74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276" w:type="dxa"/>
          </w:tcPr>
          <w:p w14:paraId="4F61EA06" w14:textId="77777777" w:rsidR="007A7420" w:rsidRDefault="007A7420" w:rsidP="007A74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B0830" w14:paraId="2FB943F5" w14:textId="77777777" w:rsidTr="00126AFA">
        <w:tc>
          <w:tcPr>
            <w:tcW w:w="1985" w:type="dxa"/>
            <w:vMerge w:val="restart"/>
          </w:tcPr>
          <w:p w14:paraId="2F0C3606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  <w:p w14:paraId="02813DA7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709" w:type="dxa"/>
          </w:tcPr>
          <w:p w14:paraId="3326EF5C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087" w:type="dxa"/>
          </w:tcPr>
          <w:p w14:paraId="77B95F08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 : </w:t>
            </w:r>
          </w:p>
          <w:p w14:paraId="1D7FB91C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3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 +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x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y </w:t>
            </w:r>
          </w:p>
          <w:p w14:paraId="47ED1CBF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)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+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x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6E74A05A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x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0B389C27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hay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 = 1, y = -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ào biểu thức M ta có: </w:t>
            </w:r>
          </w:p>
          <w:p w14:paraId="15CB3699" w14:textId="77777777" w:rsidR="00BB0830" w:rsidRPr="007A7420" w:rsidRDefault="00BB0830" w:rsidP="0022437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1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.(-2) +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1.(-2) = -2 -12 = -14</w:t>
            </w:r>
          </w:p>
        </w:tc>
        <w:tc>
          <w:tcPr>
            <w:tcW w:w="1276" w:type="dxa"/>
          </w:tcPr>
          <w:p w14:paraId="2FFA486D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BB0830" w14:paraId="6CB29DE8" w14:textId="77777777" w:rsidTr="00126AFA">
        <w:tc>
          <w:tcPr>
            <w:tcW w:w="1985" w:type="dxa"/>
            <w:vMerge/>
          </w:tcPr>
          <w:p w14:paraId="7170D6FB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10F4583E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087" w:type="dxa"/>
          </w:tcPr>
          <w:p w14:paraId="08E9FC26" w14:textId="0B96073B" w:rsidR="00BB0830" w:rsidRPr="007A7420" w:rsidRDefault="00BB0830" w:rsidP="007A74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8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76.12 + 1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8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. 38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12 + 1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(38+12)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5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 xml:space="preserve">2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 2500</w:t>
            </w:r>
          </w:p>
        </w:tc>
        <w:tc>
          <w:tcPr>
            <w:tcW w:w="1276" w:type="dxa"/>
          </w:tcPr>
          <w:p w14:paraId="137AE512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BB0830" w14:paraId="654E415E" w14:textId="77777777" w:rsidTr="00126AFA">
        <w:tc>
          <w:tcPr>
            <w:tcW w:w="1985" w:type="dxa"/>
            <w:vMerge w:val="restart"/>
          </w:tcPr>
          <w:p w14:paraId="1B60BA3B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  <w:p w14:paraId="68D5211A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5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điểm)</w:t>
            </w:r>
          </w:p>
        </w:tc>
        <w:tc>
          <w:tcPr>
            <w:tcW w:w="709" w:type="dxa"/>
          </w:tcPr>
          <w:p w14:paraId="5363E113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087" w:type="dxa"/>
          </w:tcPr>
          <w:p w14:paraId="2FEB92FC" w14:textId="77777777" w:rsidR="00827656" w:rsidRPr="00827656" w:rsidRDefault="00827656" w:rsidP="00827656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A = 3x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.4xy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 xml:space="preserve">3 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 6xyz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+ 18x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5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6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 6x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0F3274A0" w14:textId="289198CD" w:rsidR="00827656" w:rsidRDefault="00827656" w:rsidP="00FA4A4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</w:pPr>
            <w:r w:rsidRPr="0082765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12</w:t>
            </w:r>
            <w:r w:rsidRPr="007A742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 6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+ 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3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</w:p>
          <w:p w14:paraId="68454736" w14:textId="749FBCBF" w:rsidR="00827656" w:rsidRPr="00FA4A47" w:rsidRDefault="00827656" w:rsidP="00FA4A4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A= 1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5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 6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</w:tcPr>
          <w:p w14:paraId="0DD581B5" w14:textId="77777777" w:rsidR="00827656" w:rsidRDefault="00827656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4C9CFA3" w14:textId="663318BF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D669DD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55D19BAE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BB0830" w14:paraId="1748E6CC" w14:textId="77777777" w:rsidTr="00126AFA">
        <w:tc>
          <w:tcPr>
            <w:tcW w:w="1985" w:type="dxa"/>
            <w:vMerge/>
          </w:tcPr>
          <w:p w14:paraId="062EA737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46D1AA51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087" w:type="dxa"/>
          </w:tcPr>
          <w:p w14:paraId="66374381" w14:textId="77777777" w:rsidR="00BB0830" w:rsidRDefault="00827656" w:rsidP="00FA4A4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A – B = 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- 4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</w:p>
          <w:p w14:paraId="68024D2E" w14:textId="77777777" w:rsidR="00827656" w:rsidRPr="00827656" w:rsidRDefault="00827656" w:rsidP="00827656">
            <w:pPr>
              <w:pStyle w:val="oancuaDanhsach"/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B = A – (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- 4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)</w:t>
            </w:r>
          </w:p>
          <w:p w14:paraId="6FAEA894" w14:textId="2F18E825" w:rsidR="00827656" w:rsidRPr="00827656" w:rsidRDefault="00827656" w:rsidP="00827656">
            <w:pPr>
              <w:pStyle w:val="oancuaDanhsach"/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B =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1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5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– 6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- 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+ 4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</w:p>
          <w:p w14:paraId="66184B82" w14:textId="698E978D" w:rsidR="00827656" w:rsidRPr="00827656" w:rsidRDefault="00827656" w:rsidP="00827656">
            <w:pPr>
              <w:pStyle w:val="oancuaDanhsach"/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B =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1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5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– 2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- 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2</w:t>
            </w:r>
          </w:p>
        </w:tc>
        <w:tc>
          <w:tcPr>
            <w:tcW w:w="1276" w:type="dxa"/>
          </w:tcPr>
          <w:p w14:paraId="51BCCE1D" w14:textId="77777777" w:rsidR="00D669DD" w:rsidRDefault="00D669DD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D15A78C" w14:textId="533C0334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68CB75CA" w14:textId="77777777" w:rsidR="00BB0830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2C98039" w14:textId="40C60EF7" w:rsidR="00D669DD" w:rsidRPr="00CA0962" w:rsidRDefault="00D669DD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BB0830" w14:paraId="6E4EB95D" w14:textId="77777777" w:rsidTr="00126AFA">
        <w:tc>
          <w:tcPr>
            <w:tcW w:w="1985" w:type="dxa"/>
            <w:vMerge w:val="restart"/>
          </w:tcPr>
          <w:p w14:paraId="62CADCA6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  <w:p w14:paraId="1B7FC385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5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điểm)</w:t>
            </w:r>
          </w:p>
        </w:tc>
        <w:tc>
          <w:tcPr>
            <w:tcW w:w="709" w:type="dxa"/>
          </w:tcPr>
          <w:p w14:paraId="0F7C786C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087" w:type="dxa"/>
          </w:tcPr>
          <w:p w14:paraId="35247611" w14:textId="77777777" w:rsidR="00BB0830" w:rsidRDefault="00BB0830" w:rsidP="0022437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x - y) (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xy) </w:t>
            </w:r>
          </w:p>
          <w:p w14:paraId="52D231CE" w14:textId="77777777" w:rsidR="00BB0830" w:rsidRDefault="00BB0830" w:rsidP="0022437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x.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xy)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– y.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xy) </w:t>
            </w:r>
          </w:p>
          <w:p w14:paraId="64CD9E8D" w14:textId="77777777" w:rsidR="00BB0830" w:rsidRDefault="00BB0830" w:rsidP="00FA4A47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3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+ 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y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</w:p>
          <w:p w14:paraId="3F486495" w14:textId="77777777" w:rsidR="00BB0830" w:rsidRPr="00FA4A47" w:rsidRDefault="00BB0830" w:rsidP="00FA4A4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–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y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</w:p>
        </w:tc>
        <w:tc>
          <w:tcPr>
            <w:tcW w:w="1276" w:type="dxa"/>
          </w:tcPr>
          <w:p w14:paraId="57478E68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F2F034C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99E5A71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00872D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BB0830" w14:paraId="655D210C" w14:textId="77777777" w:rsidTr="00126AFA">
        <w:tc>
          <w:tcPr>
            <w:tcW w:w="1985" w:type="dxa"/>
            <w:vMerge/>
          </w:tcPr>
          <w:p w14:paraId="5D2A13D4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32478D59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087" w:type="dxa"/>
          </w:tcPr>
          <w:p w14:paraId="7E06674B" w14:textId="77777777" w:rsidR="00BB0830" w:rsidRDefault="00BB0830" w:rsidP="0022437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(4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– 6x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+ 9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)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2xy</w:t>
            </w:r>
          </w:p>
          <w:p w14:paraId="56B5B1E3" w14:textId="77777777" w:rsidR="00BB0830" w:rsidRDefault="00BB0830" w:rsidP="0022437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 (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4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2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)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(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6x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: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2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)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+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(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9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2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)</w:t>
            </w:r>
          </w:p>
          <w:p w14:paraId="1376453B" w14:textId="77777777" w:rsidR="00BB0830" w:rsidRPr="00C20339" w:rsidRDefault="00BB0830" w:rsidP="00C2033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 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+ </w:t>
            </w:r>
            <w:r w:rsidRPr="00CE11DD">
              <w:rPr>
                <w:position w:val="-26"/>
              </w:rPr>
              <w:object w:dxaOrig="260" w:dyaOrig="700" w14:anchorId="265A8496">
                <v:shape id="_x0000_i1028" type="#_x0000_t75" style="width:9.75pt;height:27.75pt" o:ole="">
                  <v:imagedata r:id="rId12" o:title=""/>
                </v:shape>
                <o:OLEObject Type="Embed" ProgID="Equation.DSMT4" ShapeID="_x0000_i1028" DrawAspect="Content" ObjectID="_1757227898" r:id="rId13"/>
              </w:objec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276" w:type="dxa"/>
          </w:tcPr>
          <w:p w14:paraId="3B4AB443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F24149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7BF6A48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A7420" w14:paraId="276BA64B" w14:textId="77777777" w:rsidTr="00126AFA">
        <w:tc>
          <w:tcPr>
            <w:tcW w:w="1985" w:type="dxa"/>
          </w:tcPr>
          <w:p w14:paraId="328EC4A4" w14:textId="77777777" w:rsidR="003864F1" w:rsidRDefault="00C20339" w:rsidP="00C20339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Câu 16 </w:t>
            </w:r>
          </w:p>
          <w:p w14:paraId="40C9C1D8" w14:textId="07B1296C" w:rsidR="007A7420" w:rsidRDefault="00C20339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709" w:type="dxa"/>
          </w:tcPr>
          <w:p w14:paraId="171E584F" w14:textId="77777777" w:rsidR="007A7420" w:rsidRDefault="007A742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87" w:type="dxa"/>
          </w:tcPr>
          <w:p w14:paraId="022E8434" w14:textId="77777777" w:rsidR="007A7420" w:rsidRDefault="00C20339" w:rsidP="002243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5991">
              <w:rPr>
                <w:rFonts w:ascii="Times New Roman" w:hAnsi="Times New Roman" w:cs="Times New Roman"/>
                <w:sz w:val="28"/>
                <w:szCs w:val="28"/>
              </w:rPr>
              <w:t xml:space="preserve">Xét tứ giác ABCD có </w:t>
            </w:r>
            <w:r w:rsidR="00DB5991" w:rsidRPr="00DB599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39" w:dyaOrig="400" w14:anchorId="799D3BD1">
                <v:shape id="_x0000_i1029" type="#_x0000_t75" style="width:122.25pt;height:20.25pt" o:ole="">
                  <v:imagedata r:id="rId14" o:title=""/>
                </v:shape>
                <o:OLEObject Type="Embed" ProgID="Equation.DSMT4" ShapeID="_x0000_i1029" DrawAspect="Content" ObjectID="_1757227899" r:id="rId15"/>
              </w:object>
            </w:r>
            <w:r w:rsidR="00DB5991" w:rsidRPr="00DB5991">
              <w:rPr>
                <w:rFonts w:ascii="Times New Roman" w:hAnsi="Times New Roman" w:cs="Times New Roman"/>
                <w:sz w:val="28"/>
                <w:szCs w:val="28"/>
              </w:rPr>
              <w:t>(Định lí tổng 4 góc trong 1 tứ giác bằng 360</w:t>
            </w:r>
            <w:r w:rsidR="00DB5991" w:rsidRPr="00DB59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="00DB5991" w:rsidRPr="00DB599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D926687" w14:textId="77777777" w:rsidR="00DB5991" w:rsidRDefault="00DB5991" w:rsidP="00224377">
            <w:r w:rsidRPr="00CE11DD">
              <w:rPr>
                <w:position w:val="-12"/>
              </w:rPr>
              <w:object w:dxaOrig="2960" w:dyaOrig="460" w14:anchorId="200CAC27">
                <v:shape id="_x0000_i1030" type="#_x0000_t75" style="width:147.75pt;height:23.25pt" o:ole="">
                  <v:imagedata r:id="rId16" o:title=""/>
                </v:shape>
                <o:OLEObject Type="Embed" ProgID="Equation.DSMT4" ShapeID="_x0000_i1030" DrawAspect="Content" ObjectID="_1757227900" r:id="rId17"/>
              </w:object>
            </w:r>
          </w:p>
          <w:p w14:paraId="04742643" w14:textId="77777777" w:rsidR="00DB5991" w:rsidRDefault="008077FB" w:rsidP="00224377">
            <w:r w:rsidRPr="00CE11DD">
              <w:rPr>
                <w:position w:val="-6"/>
              </w:rPr>
              <w:object w:dxaOrig="3420" w:dyaOrig="400" w14:anchorId="213504F3">
                <v:shape id="_x0000_i1031" type="#_x0000_t75" style="width:171pt;height:20.25pt" o:ole="">
                  <v:imagedata r:id="rId18" o:title=""/>
                </v:shape>
                <o:OLEObject Type="Embed" ProgID="Equation.DSMT4" ShapeID="_x0000_i1031" DrawAspect="Content" ObjectID="_1757227901" r:id="rId19"/>
              </w:object>
            </w:r>
          </w:p>
          <w:p w14:paraId="76EC7AF4" w14:textId="77777777" w:rsidR="008077FB" w:rsidRPr="00DB5991" w:rsidRDefault="008077FB" w:rsidP="002243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1DD">
              <w:rPr>
                <w:position w:val="-6"/>
              </w:rPr>
              <w:object w:dxaOrig="1240" w:dyaOrig="400" w14:anchorId="0A0B9B46">
                <v:shape id="_x0000_i1032" type="#_x0000_t75" style="width:62.25pt;height:20.25pt" o:ole="">
                  <v:imagedata r:id="rId20" o:title=""/>
                </v:shape>
                <o:OLEObject Type="Embed" ProgID="Equation.DSMT4" ShapeID="_x0000_i1032" DrawAspect="Content" ObjectID="_1757227902" r:id="rId21"/>
              </w:object>
            </w:r>
          </w:p>
        </w:tc>
        <w:tc>
          <w:tcPr>
            <w:tcW w:w="1276" w:type="dxa"/>
          </w:tcPr>
          <w:p w14:paraId="6935DFB2" w14:textId="77777777" w:rsidR="007A7420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2D38FA5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3AA0EF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93CAB31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8063C0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37F746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A22B80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591A62" w14:paraId="4E52A98B" w14:textId="77777777" w:rsidTr="00126AFA">
        <w:tc>
          <w:tcPr>
            <w:tcW w:w="1985" w:type="dxa"/>
          </w:tcPr>
          <w:p w14:paraId="56E3C341" w14:textId="77777777" w:rsidR="003864F1" w:rsidRDefault="00591A62" w:rsidP="00591A6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lastRenderedPageBreak/>
              <w:t>Câu 1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7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</w:p>
          <w:p w14:paraId="67D74816" w14:textId="2A1A8818" w:rsidR="00591A62" w:rsidRDefault="00591A62" w:rsidP="00591A6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709" w:type="dxa"/>
          </w:tcPr>
          <w:p w14:paraId="48F560B7" w14:textId="77777777" w:rsidR="00591A62" w:rsidRDefault="00591A62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87" w:type="dxa"/>
          </w:tcPr>
          <w:p w14:paraId="088C1577" w14:textId="77777777" w:rsidR="00591A62" w:rsidRDefault="00591A62" w:rsidP="000C1F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A507A5C" wp14:editId="7C730285">
                  <wp:extent cx="2600325" cy="160972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60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202690" w14:textId="77777777" w:rsidR="00591A62" w:rsidRDefault="000C1F1E" w:rsidP="000C1F1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ét tứ giác ADME có:</w:t>
            </w:r>
          </w:p>
          <w:p w14:paraId="49741BDB" w14:textId="77777777" w:rsidR="000C1F1E" w:rsidRDefault="000C1F1E" w:rsidP="000C1F1E">
            <w:r w:rsidRPr="00CE11DD">
              <w:rPr>
                <w:position w:val="-6"/>
              </w:rPr>
              <w:object w:dxaOrig="3080" w:dyaOrig="400" w14:anchorId="6334A61F">
                <v:shape id="_x0000_i1033" type="#_x0000_t75" style="width:154.5pt;height:20.25pt" o:ole="">
                  <v:imagedata r:id="rId23" o:title=""/>
                </v:shape>
                <o:OLEObject Type="Embed" ProgID="Equation.DSMT4" ShapeID="_x0000_i1033" DrawAspect="Content" ObjectID="_1757227903" r:id="rId24"/>
              </w:object>
            </w:r>
          </w:p>
          <w:p w14:paraId="065D8D96" w14:textId="77777777" w:rsidR="000C1F1E" w:rsidRPr="000C1F1E" w:rsidRDefault="000C1F1E" w:rsidP="000C1F1E">
            <w:pPr>
              <w:rPr>
                <w:rFonts w:ascii="Times New Roman" w:hAnsi="Times New Roman" w:cs="Times New Roman"/>
                <w:sz w:val="28"/>
              </w:rPr>
            </w:pPr>
            <w:r w:rsidRPr="000C1F1E">
              <w:rPr>
                <w:rFonts w:ascii="Times New Roman" w:hAnsi="Times New Roman" w:cs="Times New Roman"/>
                <w:position w:val="-6"/>
                <w:sz w:val="28"/>
              </w:rPr>
              <w:object w:dxaOrig="340" w:dyaOrig="260" w14:anchorId="75D5CC33">
                <v:shape id="_x0000_i1034" type="#_x0000_t75" style="width:16.5pt;height:12.75pt" o:ole="">
                  <v:imagedata r:id="rId25" o:title=""/>
                </v:shape>
                <o:OLEObject Type="Embed" ProgID="Equation.DSMT4" ShapeID="_x0000_i1034" DrawAspect="Content" ObjectID="_1757227904" r:id="rId26"/>
              </w:object>
            </w:r>
            <w:r w:rsidRPr="000C1F1E">
              <w:rPr>
                <w:rFonts w:ascii="Times New Roman" w:hAnsi="Times New Roman" w:cs="Times New Roman"/>
                <w:sz w:val="28"/>
              </w:rPr>
              <w:t>Tứ giác ADME là hình chữ nhật</w:t>
            </w:r>
          </w:p>
          <w:p w14:paraId="4E0D5715" w14:textId="77777777" w:rsidR="000C1F1E" w:rsidRPr="00DB5991" w:rsidRDefault="000C1F1E" w:rsidP="000C1F1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C1F1E">
              <w:rPr>
                <w:rFonts w:ascii="Times New Roman" w:hAnsi="Times New Roman" w:cs="Times New Roman"/>
                <w:position w:val="-6"/>
                <w:sz w:val="28"/>
              </w:rPr>
              <w:object w:dxaOrig="340" w:dyaOrig="260" w14:anchorId="2607B1AC">
                <v:shape id="_x0000_i1035" type="#_x0000_t75" style="width:16.5pt;height:12.75pt" o:ole="">
                  <v:imagedata r:id="rId25" o:title=""/>
                </v:shape>
                <o:OLEObject Type="Embed" ProgID="Equation.DSMT4" ShapeID="_x0000_i1035" DrawAspect="Content" ObjectID="_1757227905" r:id="rId27"/>
              </w:object>
            </w:r>
            <w:r w:rsidRPr="000C1F1E">
              <w:rPr>
                <w:rFonts w:ascii="Times New Roman" w:hAnsi="Times New Roman" w:cs="Times New Roman"/>
                <w:sz w:val="28"/>
              </w:rPr>
              <w:t>AM = DE (Tính chất)</w:t>
            </w:r>
          </w:p>
        </w:tc>
        <w:tc>
          <w:tcPr>
            <w:tcW w:w="1276" w:type="dxa"/>
          </w:tcPr>
          <w:p w14:paraId="70D2A52E" w14:textId="77777777" w:rsidR="00591A62" w:rsidRPr="00CA0962" w:rsidRDefault="00591A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17CCC5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179389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B83ACCF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896A52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C0C5EC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75CB6B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09BC29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844723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A9E62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8F02BBC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0CA878B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4BE9478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591A62" w14:paraId="668B0067" w14:textId="77777777" w:rsidTr="00126AFA">
        <w:tc>
          <w:tcPr>
            <w:tcW w:w="1985" w:type="dxa"/>
          </w:tcPr>
          <w:p w14:paraId="780F516D" w14:textId="77777777" w:rsidR="008600A9" w:rsidRDefault="00591A62" w:rsidP="00591A6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âu 1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8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</w:p>
          <w:p w14:paraId="543F18BB" w14:textId="45F23606" w:rsidR="00591A62" w:rsidRDefault="00591A62" w:rsidP="00591A6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0" w:name="_GoBack"/>
            <w:bookmarkEnd w:id="0"/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709" w:type="dxa"/>
          </w:tcPr>
          <w:p w14:paraId="13A4929B" w14:textId="77777777" w:rsidR="00591A62" w:rsidRDefault="00591A62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87" w:type="dxa"/>
          </w:tcPr>
          <w:p w14:paraId="2B990187" w14:textId="77777777" w:rsidR="00591A62" w:rsidRDefault="000C1F1E" w:rsidP="00224377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Đặt A = 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4. 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27DC5AE1" w14:textId="77777777" w:rsidR="000C1F1E" w:rsidRDefault="000C1F1E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Ta có 2A = 8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. 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4B97447A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.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052AD4E4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>[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.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]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5735D6C4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= [(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)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]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477CEFED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=</w:t>
            </w: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[(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3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)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]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1F0D1EF5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556957E6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=</w:t>
            </w: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3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32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</w:t>
            </w:r>
          </w:p>
          <w:p w14:paraId="455DE38D" w14:textId="77777777" w:rsidR="00126AFA" w:rsidRDefault="00126AFA" w:rsidP="000C1F1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A = </w:t>
            </w:r>
            <w:r w:rsidRPr="00CE11DD">
              <w:rPr>
                <w:position w:val="-26"/>
              </w:rPr>
              <w:object w:dxaOrig="780" w:dyaOrig="740" w14:anchorId="1037D1C1">
                <v:shape id="_x0000_i1036" type="#_x0000_t75" style="width:39pt;height:36.75pt" o:ole="">
                  <v:imagedata r:id="rId28" o:title=""/>
                </v:shape>
                <o:OLEObject Type="Embed" ProgID="Equation.DSMT4" ShapeID="_x0000_i1036" DrawAspect="Content" ObjectID="_1757227906" r:id="rId29"/>
              </w:object>
            </w:r>
          </w:p>
        </w:tc>
        <w:tc>
          <w:tcPr>
            <w:tcW w:w="1276" w:type="dxa"/>
          </w:tcPr>
          <w:p w14:paraId="3DEF7FA0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FFEA14" w14:textId="77777777" w:rsidR="00591A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FC3C9A6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51BAA9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6D238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2F99BE2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DE07C4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CDCC743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CD5461C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EF61E2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7D9B5F6F" w14:textId="77777777" w:rsidR="007A7420" w:rsidRDefault="007A7420" w:rsidP="0022437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4CA9145E" w14:textId="77777777" w:rsidR="007A7420" w:rsidRPr="00224377" w:rsidRDefault="007A7420" w:rsidP="0022437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sectPr w:rsidR="007A7420" w:rsidRPr="00224377" w:rsidSect="006E6BBA">
      <w:pgSz w:w="11907" w:h="16840" w:code="9"/>
      <w:pgMar w:top="1134" w:right="567" w:bottom="1134" w:left="28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23633C"/>
    <w:multiLevelType w:val="hybridMultilevel"/>
    <w:tmpl w:val="F078B92A"/>
    <w:lvl w:ilvl="0" w:tplc="0C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7460F4"/>
    <w:multiLevelType w:val="hybridMultilevel"/>
    <w:tmpl w:val="E552137E"/>
    <w:lvl w:ilvl="0" w:tplc="3D5C84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B86416"/>
    <w:multiLevelType w:val="hybridMultilevel"/>
    <w:tmpl w:val="4AA65494"/>
    <w:lvl w:ilvl="0" w:tplc="D6D2C30C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DD021E"/>
    <w:multiLevelType w:val="hybridMultilevel"/>
    <w:tmpl w:val="960231EA"/>
    <w:lvl w:ilvl="0" w:tplc="B1602F5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365B12B7"/>
    <w:multiLevelType w:val="hybridMultilevel"/>
    <w:tmpl w:val="C0261142"/>
    <w:lvl w:ilvl="0" w:tplc="FE6C2910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1" w:hanging="360"/>
      </w:pPr>
    </w:lvl>
    <w:lvl w:ilvl="2" w:tplc="0C09001B" w:tentative="1">
      <w:start w:val="1"/>
      <w:numFmt w:val="lowerRoman"/>
      <w:lvlText w:val="%3."/>
      <w:lvlJc w:val="right"/>
      <w:pPr>
        <w:ind w:left="2651" w:hanging="180"/>
      </w:pPr>
    </w:lvl>
    <w:lvl w:ilvl="3" w:tplc="0C09000F" w:tentative="1">
      <w:start w:val="1"/>
      <w:numFmt w:val="decimal"/>
      <w:lvlText w:val="%4."/>
      <w:lvlJc w:val="left"/>
      <w:pPr>
        <w:ind w:left="3371" w:hanging="360"/>
      </w:pPr>
    </w:lvl>
    <w:lvl w:ilvl="4" w:tplc="0C090019" w:tentative="1">
      <w:start w:val="1"/>
      <w:numFmt w:val="lowerLetter"/>
      <w:lvlText w:val="%5."/>
      <w:lvlJc w:val="left"/>
      <w:pPr>
        <w:ind w:left="4091" w:hanging="360"/>
      </w:pPr>
    </w:lvl>
    <w:lvl w:ilvl="5" w:tplc="0C09001B" w:tentative="1">
      <w:start w:val="1"/>
      <w:numFmt w:val="lowerRoman"/>
      <w:lvlText w:val="%6."/>
      <w:lvlJc w:val="right"/>
      <w:pPr>
        <w:ind w:left="4811" w:hanging="180"/>
      </w:pPr>
    </w:lvl>
    <w:lvl w:ilvl="6" w:tplc="0C09000F" w:tentative="1">
      <w:start w:val="1"/>
      <w:numFmt w:val="decimal"/>
      <w:lvlText w:val="%7."/>
      <w:lvlJc w:val="left"/>
      <w:pPr>
        <w:ind w:left="5531" w:hanging="360"/>
      </w:pPr>
    </w:lvl>
    <w:lvl w:ilvl="7" w:tplc="0C090019" w:tentative="1">
      <w:start w:val="1"/>
      <w:numFmt w:val="lowerLetter"/>
      <w:lvlText w:val="%8."/>
      <w:lvlJc w:val="left"/>
      <w:pPr>
        <w:ind w:left="6251" w:hanging="360"/>
      </w:pPr>
    </w:lvl>
    <w:lvl w:ilvl="8" w:tplc="0C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3C106FC2"/>
    <w:multiLevelType w:val="hybridMultilevel"/>
    <w:tmpl w:val="EF7871E6"/>
    <w:lvl w:ilvl="0" w:tplc="247AAEA8">
      <w:start w:val="1"/>
      <w:numFmt w:val="upperLetter"/>
      <w:lvlText w:val="%1."/>
      <w:lvlJc w:val="left"/>
      <w:pPr>
        <w:ind w:left="1931" w:hanging="360"/>
      </w:pPr>
      <w:rPr>
        <w:rFonts w:hint="default"/>
        <w:color w:val="FF0000"/>
      </w:rPr>
    </w:lvl>
    <w:lvl w:ilvl="1" w:tplc="0C090019" w:tentative="1">
      <w:start w:val="1"/>
      <w:numFmt w:val="lowerLetter"/>
      <w:lvlText w:val="%2."/>
      <w:lvlJc w:val="left"/>
      <w:pPr>
        <w:ind w:left="2651" w:hanging="360"/>
      </w:pPr>
    </w:lvl>
    <w:lvl w:ilvl="2" w:tplc="0C09001B" w:tentative="1">
      <w:start w:val="1"/>
      <w:numFmt w:val="lowerRoman"/>
      <w:lvlText w:val="%3."/>
      <w:lvlJc w:val="right"/>
      <w:pPr>
        <w:ind w:left="3371" w:hanging="180"/>
      </w:pPr>
    </w:lvl>
    <w:lvl w:ilvl="3" w:tplc="0C09000F" w:tentative="1">
      <w:start w:val="1"/>
      <w:numFmt w:val="decimal"/>
      <w:lvlText w:val="%4."/>
      <w:lvlJc w:val="left"/>
      <w:pPr>
        <w:ind w:left="4091" w:hanging="360"/>
      </w:pPr>
    </w:lvl>
    <w:lvl w:ilvl="4" w:tplc="0C090019" w:tentative="1">
      <w:start w:val="1"/>
      <w:numFmt w:val="lowerLetter"/>
      <w:lvlText w:val="%5."/>
      <w:lvlJc w:val="left"/>
      <w:pPr>
        <w:ind w:left="4811" w:hanging="360"/>
      </w:pPr>
    </w:lvl>
    <w:lvl w:ilvl="5" w:tplc="0C09001B" w:tentative="1">
      <w:start w:val="1"/>
      <w:numFmt w:val="lowerRoman"/>
      <w:lvlText w:val="%6."/>
      <w:lvlJc w:val="right"/>
      <w:pPr>
        <w:ind w:left="5531" w:hanging="180"/>
      </w:pPr>
    </w:lvl>
    <w:lvl w:ilvl="6" w:tplc="0C09000F" w:tentative="1">
      <w:start w:val="1"/>
      <w:numFmt w:val="decimal"/>
      <w:lvlText w:val="%7."/>
      <w:lvlJc w:val="left"/>
      <w:pPr>
        <w:ind w:left="6251" w:hanging="360"/>
      </w:pPr>
    </w:lvl>
    <w:lvl w:ilvl="7" w:tplc="0C090019" w:tentative="1">
      <w:start w:val="1"/>
      <w:numFmt w:val="lowerLetter"/>
      <w:lvlText w:val="%8."/>
      <w:lvlJc w:val="left"/>
      <w:pPr>
        <w:ind w:left="6971" w:hanging="360"/>
      </w:pPr>
    </w:lvl>
    <w:lvl w:ilvl="8" w:tplc="0C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6" w15:restartNumberingAfterBreak="0">
    <w:nsid w:val="4102352B"/>
    <w:multiLevelType w:val="hybridMultilevel"/>
    <w:tmpl w:val="440A878A"/>
    <w:lvl w:ilvl="0" w:tplc="9A6A3C5E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1" w:hanging="360"/>
      </w:pPr>
    </w:lvl>
    <w:lvl w:ilvl="2" w:tplc="0C09001B" w:tentative="1">
      <w:start w:val="1"/>
      <w:numFmt w:val="lowerRoman"/>
      <w:lvlText w:val="%3."/>
      <w:lvlJc w:val="right"/>
      <w:pPr>
        <w:ind w:left="2651" w:hanging="180"/>
      </w:pPr>
    </w:lvl>
    <w:lvl w:ilvl="3" w:tplc="0C09000F" w:tentative="1">
      <w:start w:val="1"/>
      <w:numFmt w:val="decimal"/>
      <w:lvlText w:val="%4."/>
      <w:lvlJc w:val="left"/>
      <w:pPr>
        <w:ind w:left="3371" w:hanging="360"/>
      </w:pPr>
    </w:lvl>
    <w:lvl w:ilvl="4" w:tplc="0C090019" w:tentative="1">
      <w:start w:val="1"/>
      <w:numFmt w:val="lowerLetter"/>
      <w:lvlText w:val="%5."/>
      <w:lvlJc w:val="left"/>
      <w:pPr>
        <w:ind w:left="4091" w:hanging="360"/>
      </w:pPr>
    </w:lvl>
    <w:lvl w:ilvl="5" w:tplc="0C09001B" w:tentative="1">
      <w:start w:val="1"/>
      <w:numFmt w:val="lowerRoman"/>
      <w:lvlText w:val="%6."/>
      <w:lvlJc w:val="right"/>
      <w:pPr>
        <w:ind w:left="4811" w:hanging="180"/>
      </w:pPr>
    </w:lvl>
    <w:lvl w:ilvl="6" w:tplc="0C09000F" w:tentative="1">
      <w:start w:val="1"/>
      <w:numFmt w:val="decimal"/>
      <w:lvlText w:val="%7."/>
      <w:lvlJc w:val="left"/>
      <w:pPr>
        <w:ind w:left="5531" w:hanging="360"/>
      </w:pPr>
    </w:lvl>
    <w:lvl w:ilvl="7" w:tplc="0C090019" w:tentative="1">
      <w:start w:val="1"/>
      <w:numFmt w:val="lowerLetter"/>
      <w:lvlText w:val="%8."/>
      <w:lvlJc w:val="left"/>
      <w:pPr>
        <w:ind w:left="6251" w:hanging="360"/>
      </w:pPr>
    </w:lvl>
    <w:lvl w:ilvl="8" w:tplc="0C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4FDC6A01"/>
    <w:multiLevelType w:val="hybridMultilevel"/>
    <w:tmpl w:val="960231EA"/>
    <w:lvl w:ilvl="0" w:tplc="FFFFFFFF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520" w:hanging="360"/>
      </w:pPr>
    </w:lvl>
    <w:lvl w:ilvl="2" w:tplc="FFFFFFFF" w:tentative="1">
      <w:start w:val="1"/>
      <w:numFmt w:val="lowerRoman"/>
      <w:lvlText w:val="%3."/>
      <w:lvlJc w:val="right"/>
      <w:pPr>
        <w:ind w:left="3240" w:hanging="180"/>
      </w:pPr>
    </w:lvl>
    <w:lvl w:ilvl="3" w:tplc="FFFFFFFF" w:tentative="1">
      <w:start w:val="1"/>
      <w:numFmt w:val="decimal"/>
      <w:lvlText w:val="%4."/>
      <w:lvlJc w:val="left"/>
      <w:pPr>
        <w:ind w:left="3960" w:hanging="360"/>
      </w:pPr>
    </w:lvl>
    <w:lvl w:ilvl="4" w:tplc="FFFFFFFF" w:tentative="1">
      <w:start w:val="1"/>
      <w:numFmt w:val="lowerLetter"/>
      <w:lvlText w:val="%5."/>
      <w:lvlJc w:val="left"/>
      <w:pPr>
        <w:ind w:left="4680" w:hanging="360"/>
      </w:pPr>
    </w:lvl>
    <w:lvl w:ilvl="5" w:tplc="FFFFFFFF" w:tentative="1">
      <w:start w:val="1"/>
      <w:numFmt w:val="lowerRoman"/>
      <w:lvlText w:val="%6."/>
      <w:lvlJc w:val="right"/>
      <w:pPr>
        <w:ind w:left="5400" w:hanging="180"/>
      </w:pPr>
    </w:lvl>
    <w:lvl w:ilvl="6" w:tplc="FFFFFFFF" w:tentative="1">
      <w:start w:val="1"/>
      <w:numFmt w:val="decimal"/>
      <w:lvlText w:val="%7."/>
      <w:lvlJc w:val="left"/>
      <w:pPr>
        <w:ind w:left="6120" w:hanging="360"/>
      </w:pPr>
    </w:lvl>
    <w:lvl w:ilvl="7" w:tplc="FFFFFFFF" w:tentative="1">
      <w:start w:val="1"/>
      <w:numFmt w:val="lowerLetter"/>
      <w:lvlText w:val="%8."/>
      <w:lvlJc w:val="left"/>
      <w:pPr>
        <w:ind w:left="6840" w:hanging="360"/>
      </w:pPr>
    </w:lvl>
    <w:lvl w:ilvl="8" w:tplc="FFFFFFFF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580A4265"/>
    <w:multiLevelType w:val="hybridMultilevel"/>
    <w:tmpl w:val="B9743758"/>
    <w:lvl w:ilvl="0" w:tplc="A0EAC7A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1" w:hanging="360"/>
      </w:pPr>
    </w:lvl>
    <w:lvl w:ilvl="2" w:tplc="0C09001B" w:tentative="1">
      <w:start w:val="1"/>
      <w:numFmt w:val="lowerRoman"/>
      <w:lvlText w:val="%3."/>
      <w:lvlJc w:val="right"/>
      <w:pPr>
        <w:ind w:left="2651" w:hanging="180"/>
      </w:pPr>
    </w:lvl>
    <w:lvl w:ilvl="3" w:tplc="0C09000F" w:tentative="1">
      <w:start w:val="1"/>
      <w:numFmt w:val="decimal"/>
      <w:lvlText w:val="%4."/>
      <w:lvlJc w:val="left"/>
      <w:pPr>
        <w:ind w:left="3371" w:hanging="360"/>
      </w:pPr>
    </w:lvl>
    <w:lvl w:ilvl="4" w:tplc="0C090019" w:tentative="1">
      <w:start w:val="1"/>
      <w:numFmt w:val="lowerLetter"/>
      <w:lvlText w:val="%5."/>
      <w:lvlJc w:val="left"/>
      <w:pPr>
        <w:ind w:left="4091" w:hanging="360"/>
      </w:pPr>
    </w:lvl>
    <w:lvl w:ilvl="5" w:tplc="0C09001B" w:tentative="1">
      <w:start w:val="1"/>
      <w:numFmt w:val="lowerRoman"/>
      <w:lvlText w:val="%6."/>
      <w:lvlJc w:val="right"/>
      <w:pPr>
        <w:ind w:left="4811" w:hanging="180"/>
      </w:pPr>
    </w:lvl>
    <w:lvl w:ilvl="6" w:tplc="0C09000F" w:tentative="1">
      <w:start w:val="1"/>
      <w:numFmt w:val="decimal"/>
      <w:lvlText w:val="%7."/>
      <w:lvlJc w:val="left"/>
      <w:pPr>
        <w:ind w:left="5531" w:hanging="360"/>
      </w:pPr>
    </w:lvl>
    <w:lvl w:ilvl="7" w:tplc="0C090019" w:tentative="1">
      <w:start w:val="1"/>
      <w:numFmt w:val="lowerLetter"/>
      <w:lvlText w:val="%8."/>
      <w:lvlJc w:val="left"/>
      <w:pPr>
        <w:ind w:left="6251" w:hanging="360"/>
      </w:pPr>
    </w:lvl>
    <w:lvl w:ilvl="8" w:tplc="0C0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6"/>
  </w:num>
  <w:num w:numId="5">
    <w:abstractNumId w:val="4"/>
  </w:num>
  <w:num w:numId="6">
    <w:abstractNumId w:val="8"/>
  </w:num>
  <w:num w:numId="7">
    <w:abstractNumId w:val="3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5A31"/>
    <w:rsid w:val="00034199"/>
    <w:rsid w:val="000630F1"/>
    <w:rsid w:val="00075E66"/>
    <w:rsid w:val="000C1F1E"/>
    <w:rsid w:val="000D3009"/>
    <w:rsid w:val="00121214"/>
    <w:rsid w:val="00126AFA"/>
    <w:rsid w:val="001537CA"/>
    <w:rsid w:val="00156491"/>
    <w:rsid w:val="00157164"/>
    <w:rsid w:val="00162848"/>
    <w:rsid w:val="00171D96"/>
    <w:rsid w:val="001A3476"/>
    <w:rsid w:val="001B19A1"/>
    <w:rsid w:val="001E44B3"/>
    <w:rsid w:val="001F43B0"/>
    <w:rsid w:val="0021669B"/>
    <w:rsid w:val="00224377"/>
    <w:rsid w:val="00224C65"/>
    <w:rsid w:val="002B2F03"/>
    <w:rsid w:val="002E634D"/>
    <w:rsid w:val="002F7A1C"/>
    <w:rsid w:val="00300FF9"/>
    <w:rsid w:val="003249D2"/>
    <w:rsid w:val="003616FB"/>
    <w:rsid w:val="00362900"/>
    <w:rsid w:val="003864F1"/>
    <w:rsid w:val="00386654"/>
    <w:rsid w:val="003C5B0A"/>
    <w:rsid w:val="003F3604"/>
    <w:rsid w:val="00403E7D"/>
    <w:rsid w:val="00404A49"/>
    <w:rsid w:val="00420594"/>
    <w:rsid w:val="00422ABF"/>
    <w:rsid w:val="00432523"/>
    <w:rsid w:val="004C3D73"/>
    <w:rsid w:val="004D00BD"/>
    <w:rsid w:val="004D30EF"/>
    <w:rsid w:val="004E4881"/>
    <w:rsid w:val="0055473A"/>
    <w:rsid w:val="0057104E"/>
    <w:rsid w:val="00572D9F"/>
    <w:rsid w:val="00586BEF"/>
    <w:rsid w:val="00591A62"/>
    <w:rsid w:val="00597C10"/>
    <w:rsid w:val="005E5BB3"/>
    <w:rsid w:val="005F0060"/>
    <w:rsid w:val="006B0E91"/>
    <w:rsid w:val="006B5B08"/>
    <w:rsid w:val="006E6BBA"/>
    <w:rsid w:val="00705CAA"/>
    <w:rsid w:val="007477C8"/>
    <w:rsid w:val="007704D9"/>
    <w:rsid w:val="007A36BA"/>
    <w:rsid w:val="007A7420"/>
    <w:rsid w:val="007C4653"/>
    <w:rsid w:val="007E00CF"/>
    <w:rsid w:val="00804627"/>
    <w:rsid w:val="008077FB"/>
    <w:rsid w:val="00815463"/>
    <w:rsid w:val="00824759"/>
    <w:rsid w:val="00827656"/>
    <w:rsid w:val="008600A9"/>
    <w:rsid w:val="008622B1"/>
    <w:rsid w:val="0089660E"/>
    <w:rsid w:val="008B332F"/>
    <w:rsid w:val="00920F12"/>
    <w:rsid w:val="00986831"/>
    <w:rsid w:val="0099723C"/>
    <w:rsid w:val="009A6768"/>
    <w:rsid w:val="009E6AEC"/>
    <w:rsid w:val="00A04DE4"/>
    <w:rsid w:val="00A34B80"/>
    <w:rsid w:val="00A7337A"/>
    <w:rsid w:val="00B121A4"/>
    <w:rsid w:val="00B2490A"/>
    <w:rsid w:val="00B25B25"/>
    <w:rsid w:val="00B34C5E"/>
    <w:rsid w:val="00B51F4E"/>
    <w:rsid w:val="00B521B1"/>
    <w:rsid w:val="00B74A1B"/>
    <w:rsid w:val="00B95EFF"/>
    <w:rsid w:val="00BB0830"/>
    <w:rsid w:val="00BC4BB7"/>
    <w:rsid w:val="00BD062C"/>
    <w:rsid w:val="00BF69D5"/>
    <w:rsid w:val="00C00C62"/>
    <w:rsid w:val="00C20339"/>
    <w:rsid w:val="00C4268C"/>
    <w:rsid w:val="00CA0962"/>
    <w:rsid w:val="00D01010"/>
    <w:rsid w:val="00D05C23"/>
    <w:rsid w:val="00D43BC8"/>
    <w:rsid w:val="00D669DD"/>
    <w:rsid w:val="00D74C6E"/>
    <w:rsid w:val="00D7518C"/>
    <w:rsid w:val="00D8540D"/>
    <w:rsid w:val="00DB5991"/>
    <w:rsid w:val="00DB6696"/>
    <w:rsid w:val="00DE6F17"/>
    <w:rsid w:val="00DF04CD"/>
    <w:rsid w:val="00DF2843"/>
    <w:rsid w:val="00E26279"/>
    <w:rsid w:val="00E27D52"/>
    <w:rsid w:val="00E6773E"/>
    <w:rsid w:val="00EB5FEB"/>
    <w:rsid w:val="00EB7EE2"/>
    <w:rsid w:val="00ED68B4"/>
    <w:rsid w:val="00EF545C"/>
    <w:rsid w:val="00F42BFA"/>
    <w:rsid w:val="00F60733"/>
    <w:rsid w:val="00F65A31"/>
    <w:rsid w:val="00F8151A"/>
    <w:rsid w:val="00FA4A47"/>
    <w:rsid w:val="00FB5802"/>
    <w:rsid w:val="00FE78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6A8F248"/>
  <w15:docId w15:val="{FC28B585-1F2D-4058-8829-4FEFDC17E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D8540D"/>
    <w:rPr>
      <w:rFonts w:asciiTheme="minorHAnsi" w:hAnsiTheme="minorHAnsi"/>
      <w:kern w:val="0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D8540D"/>
    <w:pPr>
      <w:spacing w:after="0" w:line="240" w:lineRule="auto"/>
    </w:pPr>
    <w:rPr>
      <w:kern w:val="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7477C8"/>
    <w:pPr>
      <w:spacing w:after="160" w:line="259" w:lineRule="auto"/>
      <w:ind w:left="720"/>
      <w:contextualSpacing/>
    </w:pPr>
    <w:rPr>
      <w:kern w:val="2"/>
      <w:lang w:val="vi-VN"/>
    </w:rPr>
  </w:style>
  <w:style w:type="character" w:styleId="VnbanChdanhsn">
    <w:name w:val="Placeholder Text"/>
    <w:basedOn w:val="Phngmcinhcuaoanvn"/>
    <w:uiPriority w:val="99"/>
    <w:semiHidden/>
    <w:rsid w:val="00404A49"/>
    <w:rPr>
      <w:color w:val="808080"/>
    </w:rPr>
  </w:style>
  <w:style w:type="paragraph" w:styleId="ThngthngWeb">
    <w:name w:val="Normal (Web)"/>
    <w:basedOn w:val="Binhthng"/>
    <w:uiPriority w:val="99"/>
    <w:semiHidden/>
    <w:unhideWhenUsed/>
    <w:rsid w:val="00404A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character" w:styleId="Manh">
    <w:name w:val="Strong"/>
    <w:basedOn w:val="Phngmcinhcuaoanvn"/>
    <w:uiPriority w:val="22"/>
    <w:qFormat/>
    <w:rsid w:val="00404A49"/>
    <w:rPr>
      <w:b/>
      <w:bCs/>
    </w:rPr>
  </w:style>
  <w:style w:type="character" w:customStyle="1" w:styleId="mjx-char">
    <w:name w:val="mjx-char"/>
    <w:basedOn w:val="Phngmcinhcuaoanvn"/>
    <w:rsid w:val="00404A49"/>
  </w:style>
  <w:style w:type="character" w:customStyle="1" w:styleId="mjxassistivemathml">
    <w:name w:val="mjx_assistive_mathml"/>
    <w:basedOn w:val="Phngmcinhcuaoanvn"/>
    <w:rsid w:val="00404A49"/>
  </w:style>
  <w:style w:type="paragraph" w:styleId="Bongchuthich">
    <w:name w:val="Balloon Text"/>
    <w:basedOn w:val="Binhthng"/>
    <w:link w:val="BongchuthichChar"/>
    <w:uiPriority w:val="99"/>
    <w:semiHidden/>
    <w:unhideWhenUsed/>
    <w:rsid w:val="00D010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D01010"/>
    <w:rPr>
      <w:rFonts w:ascii="Tahoma" w:hAnsi="Tahoma" w:cs="Tahoma"/>
      <w:kern w:val="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419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9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0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1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8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936247">
          <w:marLeft w:val="0"/>
          <w:marRight w:val="0"/>
          <w:marTop w:val="0"/>
          <w:marBottom w:val="0"/>
          <w:divBdr>
            <w:top w:val="single" w:sz="6" w:space="15" w:color="E6E6E6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247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907120">
                  <w:marLeft w:val="0"/>
                  <w:marRight w:val="0"/>
                  <w:marTop w:val="60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8</TotalTime>
  <Pages>6</Pages>
  <Words>1140</Words>
  <Characters>6504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7-10T02:24:00Z</cp:lastPrinted>
  <dcterms:created xsi:type="dcterms:W3CDTF">2023-07-10T01:58:00Z</dcterms:created>
  <dcterms:modified xsi:type="dcterms:W3CDTF">2023-09-26T03:05:00Z</dcterms:modified>
</cp:coreProperties>
</file>